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52A3185" w14:textId="7E6DDCC0" w:rsidR="006A1B0C" w:rsidRDefault="006A1B0C" w:rsidP="005E3671">
      <w:r w:rsidRPr="005E3671">
        <w:rPr>
          <w:b/>
        </w:rPr>
        <w:t>Forecasting</w:t>
      </w:r>
      <w:r w:rsidR="00E221DE">
        <w:rPr>
          <w:b/>
        </w:rPr>
        <w:t xml:space="preserve"> – Point Estimates</w:t>
      </w:r>
    </w:p>
    <w:p w14:paraId="7EBA8411" w14:textId="77777777" w:rsidR="006A1B0C" w:rsidRDefault="006A1B0C"/>
    <w:p w14:paraId="54698EB0" w14:textId="366594D8" w:rsidR="006A1B0C" w:rsidRDefault="006A1B0C">
      <w:pPr>
        <w:ind w:left="720"/>
      </w:pPr>
      <w:r>
        <w:t xml:space="preserve">Predict </w:t>
      </w:r>
      <w:r w:rsidR="00BD67CD">
        <w:t xml:space="preserve">(forecast) </w:t>
      </w:r>
      <w:r>
        <w:t>future values of a time series, x</w:t>
      </w:r>
      <w:r>
        <w:rPr>
          <w:vertAlign w:val="subscript"/>
        </w:rPr>
        <w:t>n+1</w:t>
      </w:r>
      <w:r>
        <w:t>,</w:t>
      </w:r>
      <w:r w:rsidR="00B42DDD">
        <w:t xml:space="preserve"> </w:t>
      </w:r>
      <w:r w:rsidR="00D96D66">
        <w:t>x</w:t>
      </w:r>
      <w:r w:rsidR="00D96D66">
        <w:rPr>
          <w:vertAlign w:val="subscript"/>
        </w:rPr>
        <w:t>n+2</w:t>
      </w:r>
      <w:r w:rsidR="00D96D66">
        <w:t xml:space="preserve">, </w:t>
      </w:r>
      <w:r>
        <w:t>… based on x</w:t>
      </w:r>
      <w:r>
        <w:rPr>
          <w:vertAlign w:val="subscript"/>
        </w:rPr>
        <w:t>1</w:t>
      </w:r>
      <w:r>
        <w:t>,</w:t>
      </w:r>
      <w:r w:rsidR="00895F97">
        <w:t xml:space="preserve"> </w:t>
      </w:r>
      <w:r>
        <w:t>…,</w:t>
      </w:r>
      <w:r w:rsidR="00895F97">
        <w:t xml:space="preserve">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.  </w:t>
      </w:r>
    </w:p>
    <w:p w14:paraId="7093E25B" w14:textId="77777777" w:rsidR="006A1B0C" w:rsidRDefault="006A1B0C">
      <w:pPr>
        <w:ind w:left="720"/>
      </w:pPr>
    </w:p>
    <w:p w14:paraId="745FB6E4" w14:textId="587BFB05" w:rsidR="006A1B0C" w:rsidRDefault="00D96D66">
      <w:pPr>
        <w:ind w:left="720"/>
      </w:pPr>
      <w:r>
        <w:t>For m time points into the future, t</w:t>
      </w:r>
      <w:r w:rsidR="006A1B0C">
        <w:t xml:space="preserve">he “minimum mean square error predictor” of </w:t>
      </w:r>
      <w:proofErr w:type="spellStart"/>
      <w:r w:rsidR="006A1B0C">
        <w:t>x</w:t>
      </w:r>
      <w:r w:rsidR="006A1B0C">
        <w:rPr>
          <w:vertAlign w:val="subscript"/>
        </w:rPr>
        <w:t>n+m</w:t>
      </w:r>
      <w:proofErr w:type="spellEnd"/>
      <w:r w:rsidR="006A1B0C">
        <w:t xml:space="preserve"> is </w:t>
      </w:r>
      <w:r w:rsidR="006A1B0C">
        <w:rPr>
          <w:position w:val="-8"/>
        </w:rPr>
        <w:object w:dxaOrig="760" w:dyaOrig="499" w14:anchorId="3C92B83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35pt;height:23.7pt" o:ole="">
            <v:imagedata r:id="rId7" o:title=""/>
          </v:shape>
          <o:OLEObject Type="Embed" ProgID="Equation.DSMT4" ShapeID="_x0000_i1025" DrawAspect="Content" ObjectID="_1709360002" r:id="rId8"/>
        </w:object>
      </w:r>
      <w:r w:rsidR="006A1B0C">
        <w:t>=</w:t>
      </w:r>
      <w:r w:rsidR="00B42DDD">
        <w:t xml:space="preserve"> </w:t>
      </w:r>
      <w:r w:rsidR="006A1B0C">
        <w:t>E(x</w:t>
      </w:r>
      <w:r w:rsidR="006A1B0C">
        <w:rPr>
          <w:vertAlign w:val="subscript"/>
        </w:rPr>
        <w:t>n+m</w:t>
      </w:r>
      <w:r w:rsidR="006A1B0C">
        <w:t>|x</w:t>
      </w:r>
      <w:r w:rsidR="006A1B0C">
        <w:rPr>
          <w:vertAlign w:val="subscript"/>
        </w:rPr>
        <w:t>n</w:t>
      </w:r>
      <w:r w:rsidR="006A1B0C">
        <w:t>,x</w:t>
      </w:r>
      <w:r w:rsidR="006A1B0C">
        <w:rPr>
          <w:vertAlign w:val="subscript"/>
        </w:rPr>
        <w:t>n-1</w:t>
      </w:r>
      <w:r w:rsidR="006A1B0C">
        <w:t>,…, x</w:t>
      </w:r>
      <w:r w:rsidR="006A1B0C">
        <w:rPr>
          <w:vertAlign w:val="subscript"/>
        </w:rPr>
        <w:t>1</w:t>
      </w:r>
      <w:r w:rsidR="006A1B0C">
        <w:t>). What does this mean?</w:t>
      </w:r>
    </w:p>
    <w:p w14:paraId="16F83028" w14:textId="77777777" w:rsidR="006A1B0C" w:rsidRDefault="006A1B0C">
      <w:pPr>
        <w:ind w:left="720"/>
      </w:pPr>
    </w:p>
    <w:p w14:paraId="4A5C3497" w14:textId="4CAE676E" w:rsidR="006A1B0C" w:rsidRDefault="006A1B0C">
      <w:pPr>
        <w:ind w:left="1440"/>
      </w:pPr>
      <w:r>
        <w:t>E(x</w:t>
      </w:r>
      <w:r>
        <w:rPr>
          <w:vertAlign w:val="subscript"/>
        </w:rPr>
        <w:t>n+m</w:t>
      </w:r>
      <w:r>
        <w:t>|x</w:t>
      </w:r>
      <w:r>
        <w:rPr>
          <w:vertAlign w:val="subscript"/>
        </w:rPr>
        <w:t>n</w:t>
      </w:r>
      <w:r>
        <w:t>,x</w:t>
      </w:r>
      <w:r>
        <w:rPr>
          <w:vertAlign w:val="subscript"/>
        </w:rPr>
        <w:t>n-1</w:t>
      </w:r>
      <w:r>
        <w:t>,…, x</w:t>
      </w:r>
      <w:r>
        <w:rPr>
          <w:vertAlign w:val="subscript"/>
        </w:rPr>
        <w:t>1</w:t>
      </w:r>
      <w:r>
        <w:t>) is a conditional expectation. It denotes the expected value of x at m time points into the future, conditional on the time series observed.</w:t>
      </w:r>
    </w:p>
    <w:p w14:paraId="4E5A5853" w14:textId="77777777" w:rsidR="006A1B0C" w:rsidRDefault="006A1B0C">
      <w:pPr>
        <w:ind w:left="1440"/>
      </w:pPr>
    </w:p>
    <w:p w14:paraId="7AFB4F53" w14:textId="71DB879C" w:rsidR="006A1B0C" w:rsidRPr="005037DF" w:rsidRDefault="006A1B0C">
      <w:pPr>
        <w:ind w:left="1440"/>
        <w:rPr>
          <w:vertAlign w:val="superscript"/>
          <w:lang w:val="es-ES"/>
        </w:rPr>
      </w:pPr>
      <w:r w:rsidRPr="005037DF">
        <w:rPr>
          <w:lang w:val="es-ES"/>
        </w:rPr>
        <w:t>E(x</w:t>
      </w:r>
      <w:r w:rsidRPr="005037DF">
        <w:rPr>
          <w:vertAlign w:val="subscript"/>
          <w:lang w:val="es-ES"/>
        </w:rPr>
        <w:t>n+m</w:t>
      </w:r>
      <w:r w:rsidRPr="005037DF">
        <w:rPr>
          <w:lang w:val="es-ES"/>
        </w:rPr>
        <w:t>|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,x</w:t>
      </w:r>
      <w:r w:rsidRPr="005037DF">
        <w:rPr>
          <w:vertAlign w:val="subscript"/>
          <w:lang w:val="es-ES"/>
        </w:rPr>
        <w:t>n-1</w:t>
      </w:r>
      <w:r w:rsidRPr="005037DF">
        <w:rPr>
          <w:lang w:val="es-ES"/>
        </w:rPr>
        <w:t>,…, x</w:t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 xml:space="preserve">) </w:t>
      </w:r>
      <w:r w:rsidR="007C49C9">
        <w:rPr>
          <w:lang w:val="es-ES"/>
        </w:rPr>
        <w:t xml:space="preserve">is the value of </w:t>
      </w:r>
      <w:r w:rsidR="007C49C9" w:rsidRPr="005037DF">
        <w:rPr>
          <w:lang w:val="es-ES"/>
        </w:rPr>
        <w:t>g(x</w:t>
      </w:r>
      <w:r w:rsidR="007C49C9" w:rsidRPr="005037DF">
        <w:rPr>
          <w:vertAlign w:val="subscript"/>
          <w:lang w:val="es-ES"/>
        </w:rPr>
        <w:t>1</w:t>
      </w:r>
      <w:r w:rsidR="007C49C9" w:rsidRPr="005037DF">
        <w:rPr>
          <w:lang w:val="es-ES"/>
        </w:rPr>
        <w:t>,..,x</w:t>
      </w:r>
      <w:r w:rsidR="007C49C9" w:rsidRPr="005037DF">
        <w:rPr>
          <w:vertAlign w:val="subscript"/>
          <w:lang w:val="es-ES"/>
        </w:rPr>
        <w:t>n</w:t>
      </w:r>
      <w:r w:rsidR="007C49C9" w:rsidRPr="005037DF">
        <w:rPr>
          <w:lang w:val="es-ES"/>
        </w:rPr>
        <w:t>)</w:t>
      </w:r>
      <w:r w:rsidR="007C49C9">
        <w:rPr>
          <w:lang w:val="es-ES"/>
        </w:rPr>
        <w:t xml:space="preserve"> that </w:t>
      </w:r>
      <w:r w:rsidRPr="005037DF">
        <w:rPr>
          <w:lang w:val="es-ES"/>
        </w:rPr>
        <w:t>minimizes E[x</w:t>
      </w:r>
      <w:r w:rsidRPr="005037DF">
        <w:rPr>
          <w:vertAlign w:val="subscript"/>
          <w:lang w:val="es-ES"/>
        </w:rPr>
        <w:t>n+m</w:t>
      </w:r>
      <w:r w:rsidRPr="005037DF">
        <w:rPr>
          <w:lang w:val="es-ES"/>
        </w:rPr>
        <w:t xml:space="preserve"> – g(x</w:t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,..,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]</w:t>
      </w:r>
      <w:r w:rsidRPr="005037DF">
        <w:rPr>
          <w:vertAlign w:val="superscript"/>
          <w:lang w:val="es-ES"/>
        </w:rPr>
        <w:t>2</w:t>
      </w:r>
    </w:p>
    <w:p w14:paraId="161F27EE" w14:textId="77777777" w:rsidR="006A1B0C" w:rsidRPr="005037DF" w:rsidRDefault="006A1B0C">
      <w:pPr>
        <w:rPr>
          <w:lang w:val="es-ES"/>
        </w:rPr>
      </w:pPr>
    </w:p>
    <w:p w14:paraId="444B83D7" w14:textId="756DEDCC" w:rsidR="006A1B0C" w:rsidRDefault="006A1B0C">
      <w:pPr>
        <w:ind w:left="720"/>
      </w:pPr>
      <w:r>
        <w:t xml:space="preserve">Instead of using this as a predictor, we will use an approximation </w:t>
      </w:r>
      <w:r>
        <w:rPr>
          <w:position w:val="-8"/>
        </w:rPr>
        <w:object w:dxaOrig="760" w:dyaOrig="499" w14:anchorId="63B3231A">
          <v:shape id="_x0000_i1026" type="#_x0000_t75" style="width:37.35pt;height:23.7pt" o:ole="">
            <v:imagedata r:id="rId9" o:title=""/>
          </v:shape>
          <o:OLEObject Type="Embed" ProgID="Equation.DSMT4" ShapeID="_x0000_i1026" DrawAspect="Content" ObjectID="_1709360003" r:id="rId10"/>
        </w:object>
      </w:r>
      <w:r w:rsidR="00B42DDD">
        <w:t xml:space="preserve"> </w:t>
      </w:r>
      <w:r>
        <w:t>= E(x</w:t>
      </w:r>
      <w:r>
        <w:rPr>
          <w:vertAlign w:val="subscript"/>
        </w:rPr>
        <w:t>n+m</w:t>
      </w:r>
      <w:r>
        <w:t>|x</w:t>
      </w:r>
      <w:r>
        <w:rPr>
          <w:vertAlign w:val="subscript"/>
        </w:rPr>
        <w:t>n</w:t>
      </w:r>
      <w:r>
        <w:t>,x</w:t>
      </w:r>
      <w:r>
        <w:rPr>
          <w:vertAlign w:val="subscript"/>
        </w:rPr>
        <w:t>n-1</w:t>
      </w:r>
      <w:r>
        <w:t>,…,x</w:t>
      </w:r>
      <w:r>
        <w:rPr>
          <w:vertAlign w:val="subscript"/>
        </w:rPr>
        <w:t>1</w:t>
      </w:r>
      <w:r>
        <w:t>,…). What is the difference?</w:t>
      </w:r>
    </w:p>
    <w:p w14:paraId="200DB9A8" w14:textId="77777777" w:rsidR="006A1B0C" w:rsidRDefault="006A1B0C">
      <w:pPr>
        <w:ind w:left="720"/>
      </w:pPr>
    </w:p>
    <w:p w14:paraId="499820BF" w14:textId="1E645B46" w:rsidR="006A1B0C" w:rsidRDefault="006A1B0C" w:rsidP="007C49C9">
      <w:pPr>
        <w:ind w:left="1440"/>
      </w:pPr>
      <w:r>
        <w:rPr>
          <w:position w:val="-8"/>
        </w:rPr>
        <w:object w:dxaOrig="760" w:dyaOrig="499" w14:anchorId="6A5678FB">
          <v:shape id="_x0000_i1027" type="#_x0000_t75" style="width:37.35pt;height:23.7pt" o:ole="">
            <v:imagedata r:id="rId9" o:title=""/>
          </v:shape>
          <o:OLEObject Type="Embed" ProgID="Equation.DSMT4" ShapeID="_x0000_i1027" DrawAspect="Content" ObjectID="_1709360004" r:id="rId11"/>
        </w:object>
      </w:r>
      <w:r>
        <w:t xml:space="preserve"> is based on an infinite past and </w:t>
      </w:r>
      <w:r>
        <w:rPr>
          <w:position w:val="-8"/>
        </w:rPr>
        <w:object w:dxaOrig="760" w:dyaOrig="499" w14:anchorId="126C1B8A">
          <v:shape id="_x0000_i1028" type="#_x0000_t75" style="width:37.55pt;height:23.75pt" o:ole="">
            <v:imagedata r:id="rId7" o:title=""/>
          </v:shape>
          <o:OLEObject Type="Embed" ProgID="Equation.DSMT4" ShapeID="_x0000_i1028" DrawAspect="Content" ObjectID="_1709360005" r:id="rId12"/>
        </w:object>
      </w:r>
      <w:r>
        <w:t xml:space="preserve"> is based on a finite past (which is what we actually have). </w:t>
      </w:r>
    </w:p>
    <w:p w14:paraId="6C2D1A7F" w14:textId="77777777" w:rsidR="006A1B0C" w:rsidRDefault="006A1B0C">
      <w:pPr>
        <w:ind w:left="1440"/>
      </w:pPr>
    </w:p>
    <w:p w14:paraId="69A63D0C" w14:textId="0AB1686D" w:rsidR="006A1B0C" w:rsidRDefault="006A1B0C">
      <w:pPr>
        <w:ind w:left="1440"/>
      </w:pPr>
      <w:r>
        <w:t>For notational convenience, I will denote x</w:t>
      </w:r>
      <w:r>
        <w:rPr>
          <w:vertAlign w:val="subscript"/>
        </w:rPr>
        <w:t>n</w:t>
      </w:r>
      <w:r>
        <w:t>, x</w:t>
      </w:r>
      <w:r>
        <w:rPr>
          <w:vertAlign w:val="subscript"/>
        </w:rPr>
        <w:t>n-1</w:t>
      </w:r>
      <w:r>
        <w:t>,</w:t>
      </w:r>
      <w:r w:rsidR="007C49C9">
        <w:t xml:space="preserve"> </w:t>
      </w:r>
      <w:r>
        <w:t>…, x</w:t>
      </w:r>
      <w:r>
        <w:rPr>
          <w:vertAlign w:val="subscript"/>
        </w:rPr>
        <w:t>1</w:t>
      </w:r>
      <w:r>
        <w:t>,… as I</w:t>
      </w:r>
      <w:r>
        <w:rPr>
          <w:vertAlign w:val="subscript"/>
        </w:rPr>
        <w:t>n</w:t>
      </w:r>
      <w:r>
        <w:t xml:space="preserve">. This symbolizes all INFORMATION up to time point n from an INFINITE past.  </w:t>
      </w:r>
    </w:p>
    <w:p w14:paraId="2980F437" w14:textId="77777777" w:rsidR="006A1B0C" w:rsidRDefault="006A1B0C">
      <w:pPr>
        <w:ind w:left="1440"/>
      </w:pPr>
    </w:p>
    <w:p w14:paraId="5325A950" w14:textId="77777777" w:rsidR="001142C6" w:rsidRDefault="001142C6">
      <w:pPr>
        <w:ind w:left="1440"/>
      </w:pPr>
    </w:p>
    <w:p w14:paraId="66DD38E7" w14:textId="77777777" w:rsidR="006A1B0C" w:rsidRDefault="006A1B0C">
      <w:r>
        <w:rPr>
          <w:u w:val="single"/>
        </w:rPr>
        <w:t>Example</w:t>
      </w:r>
      <w:r>
        <w:t xml:space="preserve">: AR(1) </w:t>
      </w:r>
    </w:p>
    <w:p w14:paraId="4FDCE3C3" w14:textId="77777777" w:rsidR="001142C6" w:rsidRDefault="001142C6" w:rsidP="001B2ACE">
      <w:pPr>
        <w:ind w:left="720"/>
      </w:pPr>
    </w:p>
    <w:p w14:paraId="5EC45700" w14:textId="77777777" w:rsidR="006A1B0C" w:rsidRDefault="006A1B0C" w:rsidP="001B2ACE">
      <w:pPr>
        <w:ind w:left="720"/>
      </w:pPr>
    </w:p>
    <w:p w14:paraId="2D4A8088" w14:textId="4745209F" w:rsidR="006A1B0C" w:rsidRDefault="000B4B51">
      <w:pPr>
        <w:ind w:left="720"/>
      </w:pPr>
      <w:r>
        <w:t xml:space="preserve">The model is </w:t>
      </w:r>
      <w:r w:rsidR="006A1B0C">
        <w:t>x</w:t>
      </w:r>
      <w:r w:rsidR="006A1B0C">
        <w:rPr>
          <w:vertAlign w:val="subscript"/>
        </w:rPr>
        <w:t>t</w:t>
      </w:r>
      <w:r w:rsidR="006A1B0C">
        <w:t xml:space="preserve"> = </w:t>
      </w:r>
      <w:r w:rsidR="006A1B0C">
        <w:sym w:font="Symbol" w:char="F06A"/>
      </w:r>
      <w:r w:rsidR="006A1B0C">
        <w:rPr>
          <w:vertAlign w:val="subscript"/>
        </w:rPr>
        <w:t>1</w:t>
      </w:r>
      <w:r w:rsidR="006A1B0C">
        <w:t>x</w:t>
      </w:r>
      <w:r w:rsidR="006A1B0C">
        <w:rPr>
          <w:vertAlign w:val="subscript"/>
        </w:rPr>
        <w:t>t-1</w:t>
      </w:r>
      <w:r w:rsidR="006A1B0C">
        <w:t xml:space="preserve"> + </w:t>
      </w:r>
      <w:proofErr w:type="spellStart"/>
      <w:r w:rsidR="006A1B0C">
        <w:t>w</w:t>
      </w:r>
      <w:r w:rsidR="006A1B0C">
        <w:rPr>
          <w:vertAlign w:val="subscript"/>
        </w:rPr>
        <w:t>t</w:t>
      </w:r>
      <w:proofErr w:type="spellEnd"/>
      <w:r w:rsidR="006A1B0C">
        <w:t xml:space="preserve"> where </w:t>
      </w:r>
      <w:proofErr w:type="spellStart"/>
      <w:r w:rsidR="006A1B0C">
        <w:t>w</w:t>
      </w:r>
      <w:r w:rsidR="006A1B0C">
        <w:rPr>
          <w:vertAlign w:val="subscript"/>
        </w:rPr>
        <w:t>t</w:t>
      </w:r>
      <w:proofErr w:type="spellEnd"/>
      <w:r w:rsidR="00B42DDD">
        <w:t xml:space="preserve"> </w:t>
      </w:r>
      <w:r w:rsidR="006A1B0C">
        <w:t>~</w:t>
      </w:r>
      <w:r w:rsidR="00B42DDD">
        <w:t xml:space="preserve"> </w:t>
      </w:r>
      <w:r w:rsidR="006A1B0C">
        <w:t>independent (0,</w:t>
      </w:r>
      <w:r w:rsidR="006A1B0C">
        <w:rPr>
          <w:position w:val="-8"/>
        </w:rPr>
        <w:object w:dxaOrig="499" w:dyaOrig="499" w14:anchorId="6EC08894">
          <v:shape id="_x0000_i1029" type="#_x0000_t75" style="width:23.75pt;height:23.75pt" o:ole="">
            <v:imagedata r:id="rId13" o:title=""/>
          </v:shape>
          <o:OLEObject Type="Embed" ProgID="Equation.DSMT4" ShapeID="_x0000_i1029" DrawAspect="Content" ObjectID="_1709360006" r:id="rId14"/>
        </w:object>
      </w:r>
      <w:r w:rsidR="006A1B0C">
        <w:t xml:space="preserve">). </w:t>
      </w:r>
      <w:r>
        <w:t>Taking into account the observed data of</w:t>
      </w:r>
      <w:r w:rsidR="006A1B0C">
        <w:t xml:space="preserve"> x</w:t>
      </w:r>
      <w:r w:rsidR="006A1B0C">
        <w:rPr>
          <w:vertAlign w:val="subscript"/>
        </w:rPr>
        <w:t>1</w:t>
      </w:r>
      <w:r w:rsidR="006A1B0C">
        <w:t>,</w:t>
      </w:r>
      <w:r w:rsidR="00B42DDD">
        <w:t xml:space="preserve"> </w:t>
      </w:r>
      <w:r w:rsidR="006A1B0C">
        <w:t>…,</w:t>
      </w:r>
      <w:r w:rsidR="00B42DDD">
        <w:t xml:space="preserve"> </w:t>
      </w:r>
      <w:r w:rsidR="006A1B0C">
        <w:t>x</w:t>
      </w:r>
      <w:r w:rsidR="006A1B0C">
        <w:rPr>
          <w:vertAlign w:val="subscript"/>
        </w:rPr>
        <w:t>n</w:t>
      </w:r>
      <w:r>
        <w:t xml:space="preserve">, </w:t>
      </w:r>
      <w:r w:rsidR="00BD67CD" w:rsidRPr="000B4B51">
        <w:t xml:space="preserve">this also </w:t>
      </w:r>
      <w:r>
        <w:t xml:space="preserve">essentially </w:t>
      </w:r>
      <w:r w:rsidR="00BD67CD" w:rsidRPr="000B4B51">
        <w:t>means w</w:t>
      </w:r>
      <w:r w:rsidR="00BD67CD" w:rsidRPr="000B4B51">
        <w:rPr>
          <w:vertAlign w:val="subscript"/>
        </w:rPr>
        <w:t>1</w:t>
      </w:r>
      <w:r w:rsidR="00BD67CD" w:rsidRPr="000B4B51">
        <w:t>,</w:t>
      </w:r>
      <w:r w:rsidR="00B42DDD" w:rsidRPr="000B4B51">
        <w:t xml:space="preserve"> </w:t>
      </w:r>
      <w:r w:rsidR="00BD67CD" w:rsidRPr="000B4B51">
        <w:t>…,</w:t>
      </w:r>
      <w:r w:rsidR="00B42DDD" w:rsidRPr="000B4B51">
        <w:t xml:space="preserve"> </w:t>
      </w:r>
      <w:r w:rsidR="00BD67CD" w:rsidRPr="000B4B51">
        <w:t>w</w:t>
      </w:r>
      <w:r w:rsidR="00BD67CD" w:rsidRPr="000B4B51">
        <w:rPr>
          <w:vertAlign w:val="subscript"/>
        </w:rPr>
        <w:t>n</w:t>
      </w:r>
      <w:r w:rsidR="00BD67CD" w:rsidRPr="000B4B51">
        <w:t xml:space="preserve"> are observed</w:t>
      </w:r>
      <w:r w:rsidR="006A1B0C" w:rsidRPr="000B4B51">
        <w:t>.</w:t>
      </w:r>
    </w:p>
    <w:p w14:paraId="1E31999B" w14:textId="77777777" w:rsidR="006A1B0C" w:rsidRDefault="006A1B0C"/>
    <w:p w14:paraId="6FDE8BA0" w14:textId="34D2C650" w:rsidR="006A1B0C" w:rsidRPr="000B4B51" w:rsidRDefault="000B4B51" w:rsidP="000B4B51">
      <w:pPr>
        <w:ind w:left="720"/>
      </w:pPr>
      <w:r>
        <w:t xml:space="preserve">Suppose we have observations up to time n. We want to forecast future values for time n + m (m &gt; 0). Thus, we want </w:t>
      </w:r>
      <w:r w:rsidR="006A1B0C">
        <w:t>x</w:t>
      </w:r>
      <w:r w:rsidR="006A1B0C">
        <w:rPr>
          <w:vertAlign w:val="subscript"/>
        </w:rPr>
        <w:t>n+m</w:t>
      </w:r>
      <w:r w:rsidR="006A1B0C">
        <w:t xml:space="preserve"> = </w:t>
      </w:r>
      <w:r w:rsidR="006A1B0C">
        <w:sym w:font="Symbol" w:char="F06A"/>
      </w:r>
      <w:r w:rsidR="006A1B0C">
        <w:rPr>
          <w:vertAlign w:val="subscript"/>
        </w:rPr>
        <w:t>1</w:t>
      </w:r>
      <w:r w:rsidR="006A1B0C">
        <w:t>x</w:t>
      </w:r>
      <w:r w:rsidR="006A1B0C">
        <w:rPr>
          <w:vertAlign w:val="subscript"/>
        </w:rPr>
        <w:t>n+m-1</w:t>
      </w:r>
      <w:r w:rsidR="006A1B0C">
        <w:t xml:space="preserve"> + w</w:t>
      </w:r>
      <w:r w:rsidR="006A1B0C">
        <w:rPr>
          <w:vertAlign w:val="subscript"/>
        </w:rPr>
        <w:t>n+m</w:t>
      </w:r>
      <w:r>
        <w:t>.</w:t>
      </w:r>
    </w:p>
    <w:p w14:paraId="479F5B6E" w14:textId="77777777" w:rsidR="006A1B0C" w:rsidRDefault="006A1B0C">
      <w:pPr>
        <w:ind w:left="720"/>
      </w:pPr>
    </w:p>
    <w:p w14:paraId="478370CA" w14:textId="6AB4AFE3" w:rsidR="006A1B0C" w:rsidRDefault="006A1B0C">
      <w:pPr>
        <w:ind w:left="720"/>
      </w:pPr>
      <w:bookmarkStart w:id="0" w:name="ar"/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>1</w:t>
      </w:r>
      <w:bookmarkEnd w:id="0"/>
      <w:r>
        <w:t xml:space="preserve">. Then </w:t>
      </w:r>
      <w:r w:rsidR="00BD67CD">
        <w:t>the “forecasted value at time n</w:t>
      </w:r>
      <w:r w:rsidR="000B4B51">
        <w:t xml:space="preserve"> </w:t>
      </w:r>
      <w:r w:rsidR="00BD67CD">
        <w:t>+</w:t>
      </w:r>
      <w:r w:rsidR="000B4B51">
        <w:t xml:space="preserve"> </w:t>
      </w:r>
      <w:r w:rsidR="00BD67CD">
        <w:t>1 given information up to time n” is</w:t>
      </w:r>
    </w:p>
    <w:p w14:paraId="188AC975" w14:textId="77777777" w:rsidR="006C4A73" w:rsidRDefault="006C4A73">
      <w:pPr>
        <w:ind w:left="720"/>
      </w:pPr>
    </w:p>
    <w:p w14:paraId="1F5F3957" w14:textId="77777777" w:rsidR="006A1B0C" w:rsidRPr="005037DF" w:rsidRDefault="006A1B0C">
      <w:pPr>
        <w:ind w:left="1440"/>
        <w:rPr>
          <w:lang w:val="es-ES"/>
        </w:rPr>
      </w:pPr>
      <w:r>
        <w:rPr>
          <w:position w:val="-8"/>
        </w:rPr>
        <w:object w:dxaOrig="639" w:dyaOrig="499" w14:anchorId="6B447B37">
          <v:shape id="_x0000_i1030" type="#_x0000_t75" style="width:32.15pt;height:23.75pt" o:ole="">
            <v:imagedata r:id="rId15" o:title=""/>
          </v:shape>
          <o:OLEObject Type="Embed" ProgID="Equation.DSMT4" ShapeID="_x0000_i1030" DrawAspect="Content" ObjectID="_1709360007" r:id="rId16"/>
        </w:object>
      </w:r>
      <w:r w:rsidRPr="005037DF">
        <w:rPr>
          <w:lang w:val="es-ES"/>
        </w:rPr>
        <w:tab/>
        <w:t>= E(x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23277C0C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E(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 + 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 xml:space="preserve"> 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3CCEB01A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E(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x</w:t>
      </w:r>
      <w:r w:rsidRPr="005037DF">
        <w:rPr>
          <w:vertAlign w:val="subscript"/>
          <w:lang w:val="es-ES"/>
        </w:rPr>
        <w:t xml:space="preserve">n 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 + E(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 xml:space="preserve"> 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6046A3D2" w14:textId="55FDA73A" w:rsidR="006A1B0C" w:rsidRDefault="006A1B0C">
      <w:pPr>
        <w:ind w:left="2160"/>
      </w:pP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t>E(x</w:t>
      </w:r>
      <w:r>
        <w:rPr>
          <w:vertAlign w:val="subscript"/>
        </w:rPr>
        <w:t xml:space="preserve">n </w:t>
      </w:r>
      <w:r>
        <w:t>|I</w:t>
      </w:r>
      <w:r>
        <w:rPr>
          <w:vertAlign w:val="subscript"/>
        </w:rPr>
        <w:t>n</w:t>
      </w:r>
      <w:r>
        <w:t xml:space="preserve">) + 0 </w:t>
      </w:r>
      <w:r w:rsidR="00B42DDD">
        <w:t>because</w:t>
      </w:r>
      <w:r>
        <w:t xml:space="preserve"> w</w:t>
      </w:r>
      <w:r>
        <w:rPr>
          <w:vertAlign w:val="subscript"/>
        </w:rPr>
        <w:t>n+1</w:t>
      </w:r>
      <w:r>
        <w:t xml:space="preserve"> is unobserved and </w:t>
      </w:r>
      <w:r w:rsidR="003E7503">
        <w:br/>
        <w:t xml:space="preserve">                          </w:t>
      </w:r>
      <w:r>
        <w:t>the w</w:t>
      </w:r>
      <w:r>
        <w:rPr>
          <w:vertAlign w:val="subscript"/>
        </w:rPr>
        <w:t>n+1</w:t>
      </w:r>
      <w:r w:rsidR="006C4A73">
        <w:t xml:space="preserve"> </w:t>
      </w:r>
      <w:r>
        <w:t>~</w:t>
      </w:r>
      <w:r w:rsidR="006C4A73">
        <w:t xml:space="preserve"> ind. </w:t>
      </w:r>
      <w:r>
        <w:t xml:space="preserve">(0, </w:t>
      </w:r>
      <w:r>
        <w:rPr>
          <w:position w:val="-8"/>
        </w:rPr>
        <w:object w:dxaOrig="499" w:dyaOrig="499" w14:anchorId="3D37EB16">
          <v:shape id="_x0000_i1031" type="#_x0000_t75" style="width:23.75pt;height:23.75pt" o:ole="">
            <v:imagedata r:id="rId13" o:title=""/>
          </v:shape>
          <o:OLEObject Type="Embed" ProgID="Equation.DSMT4" ShapeID="_x0000_i1031" DrawAspect="Content" ObjectID="_1709360008" r:id="rId17"/>
        </w:object>
      </w:r>
      <w:r>
        <w:t>)</w:t>
      </w:r>
    </w:p>
    <w:p w14:paraId="691EC8EB" w14:textId="0A8F39AC" w:rsidR="006A1B0C" w:rsidRDefault="006A1B0C" w:rsidP="00B42DDD">
      <w:pPr>
        <w:ind w:left="2160"/>
        <w:jc w:val="left"/>
      </w:pP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 xml:space="preserve">n </w:t>
      </w:r>
      <w:r>
        <w:t xml:space="preserve"> </w:t>
      </w:r>
      <w:r w:rsidR="00B42DDD">
        <w:t>because</w:t>
      </w:r>
      <w:r>
        <w:t xml:space="preserve"> the expectation is found CONDITIONAL on knowing x</w:t>
      </w:r>
      <w:r>
        <w:rPr>
          <w:vertAlign w:val="subscript"/>
        </w:rPr>
        <w:t>n</w:t>
      </w:r>
      <w:r>
        <w:t>, x</w:t>
      </w:r>
      <w:r>
        <w:rPr>
          <w:vertAlign w:val="subscript"/>
        </w:rPr>
        <w:t>n-1</w:t>
      </w:r>
      <w:r>
        <w:t>,…, x</w:t>
      </w:r>
      <w:r>
        <w:rPr>
          <w:vertAlign w:val="subscript"/>
        </w:rPr>
        <w:t>1</w:t>
      </w:r>
      <w:r w:rsidR="003E7503">
        <w:t>,…;</w:t>
      </w:r>
      <w:r>
        <w:t xml:space="preserve"> i.e., we know what x</w:t>
      </w:r>
      <w:r>
        <w:rPr>
          <w:vertAlign w:val="subscript"/>
        </w:rPr>
        <w:t>n</w:t>
      </w:r>
      <w:r>
        <w:t xml:space="preserve"> is!</w:t>
      </w:r>
    </w:p>
    <w:p w14:paraId="5D0EC100" w14:textId="77777777" w:rsidR="006A1B0C" w:rsidRDefault="006A1B0C">
      <w:pPr>
        <w:ind w:left="720"/>
      </w:pPr>
    </w:p>
    <w:p w14:paraId="1A0F10D7" w14:textId="3D92A3D8" w:rsidR="006A1B0C" w:rsidRDefault="006A1B0C">
      <w:pPr>
        <w:ind w:left="720"/>
      </w:pPr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2. Then </w:t>
      </w:r>
    </w:p>
    <w:p w14:paraId="4F05DAE7" w14:textId="77777777" w:rsidR="006C4A73" w:rsidRDefault="006C4A73">
      <w:pPr>
        <w:ind w:left="720"/>
      </w:pPr>
    </w:p>
    <w:p w14:paraId="2EAB9EBE" w14:textId="77777777" w:rsidR="006A1B0C" w:rsidRDefault="006A1B0C">
      <w:pPr>
        <w:ind w:left="1440"/>
      </w:pPr>
      <w:r>
        <w:rPr>
          <w:position w:val="-8"/>
        </w:rPr>
        <w:object w:dxaOrig="700" w:dyaOrig="499" w14:anchorId="25427972">
          <v:shape id="_x0000_i1032" type="#_x0000_t75" style="width:34.45pt;height:23.75pt" o:ole="">
            <v:imagedata r:id="rId18" o:title=""/>
          </v:shape>
          <o:OLEObject Type="Embed" ProgID="Equation.DSMT4" ShapeID="_x0000_i1032" DrawAspect="Content" ObjectID="_1709360009" r:id="rId19"/>
        </w:object>
      </w:r>
      <w:r>
        <w:tab/>
        <w:t>= E(x</w:t>
      </w:r>
      <w:r>
        <w:rPr>
          <w:vertAlign w:val="subscript"/>
        </w:rPr>
        <w:t>n+2</w:t>
      </w:r>
      <w:r>
        <w:t>|I</w:t>
      </w:r>
      <w:r>
        <w:rPr>
          <w:vertAlign w:val="subscript"/>
        </w:rPr>
        <w:t>n</w:t>
      </w:r>
      <w:r>
        <w:t>)</w:t>
      </w:r>
    </w:p>
    <w:p w14:paraId="08F5BC2A" w14:textId="77777777" w:rsidR="006A1B0C" w:rsidRPr="003E7503" w:rsidRDefault="006A1B0C">
      <w:pPr>
        <w:ind w:left="2160"/>
      </w:pPr>
      <w:r w:rsidRPr="003E7503">
        <w:t>= E(</w:t>
      </w:r>
      <w:r>
        <w:sym w:font="Symbol" w:char="F06A"/>
      </w:r>
      <w:r w:rsidRPr="003E7503">
        <w:rPr>
          <w:vertAlign w:val="subscript"/>
        </w:rPr>
        <w:t>1</w:t>
      </w:r>
      <w:r w:rsidRPr="003E7503">
        <w:t>x</w:t>
      </w:r>
      <w:r w:rsidRPr="003E7503">
        <w:rPr>
          <w:vertAlign w:val="subscript"/>
        </w:rPr>
        <w:t>n+1</w:t>
      </w:r>
      <w:r w:rsidRPr="003E7503">
        <w:t xml:space="preserve"> + w</w:t>
      </w:r>
      <w:r w:rsidRPr="003E7503">
        <w:rPr>
          <w:vertAlign w:val="subscript"/>
        </w:rPr>
        <w:t>n+2</w:t>
      </w:r>
      <w:r w:rsidRPr="003E7503">
        <w:t xml:space="preserve"> |I</w:t>
      </w:r>
      <w:r w:rsidRPr="003E7503">
        <w:rPr>
          <w:vertAlign w:val="subscript"/>
        </w:rPr>
        <w:t>n</w:t>
      </w:r>
      <w:r w:rsidRPr="003E7503">
        <w:t>)</w:t>
      </w:r>
    </w:p>
    <w:p w14:paraId="56404244" w14:textId="77777777" w:rsidR="006A1B0C" w:rsidRPr="003E7503" w:rsidRDefault="006A1B0C">
      <w:pPr>
        <w:ind w:left="2160"/>
      </w:pPr>
      <w:r w:rsidRPr="003E7503">
        <w:t>= E(</w:t>
      </w:r>
      <w:r>
        <w:sym w:font="Symbol" w:char="F06A"/>
      </w:r>
      <w:r w:rsidRPr="003E7503">
        <w:rPr>
          <w:vertAlign w:val="subscript"/>
        </w:rPr>
        <w:t>1</w:t>
      </w:r>
      <w:r w:rsidRPr="003E7503">
        <w:t>x</w:t>
      </w:r>
      <w:r w:rsidRPr="003E7503">
        <w:rPr>
          <w:vertAlign w:val="subscript"/>
        </w:rPr>
        <w:t xml:space="preserve">n+1 </w:t>
      </w:r>
      <w:r w:rsidRPr="003E7503">
        <w:t>|I</w:t>
      </w:r>
      <w:r w:rsidRPr="003E7503">
        <w:rPr>
          <w:vertAlign w:val="subscript"/>
        </w:rPr>
        <w:t>n</w:t>
      </w:r>
      <w:r w:rsidRPr="003E7503">
        <w:t>) + E(w</w:t>
      </w:r>
      <w:r w:rsidRPr="003E7503">
        <w:rPr>
          <w:vertAlign w:val="subscript"/>
        </w:rPr>
        <w:t>n+2</w:t>
      </w:r>
      <w:r w:rsidRPr="003E7503">
        <w:t xml:space="preserve"> |I</w:t>
      </w:r>
      <w:r w:rsidRPr="003E7503">
        <w:rPr>
          <w:vertAlign w:val="subscript"/>
        </w:rPr>
        <w:t>n</w:t>
      </w:r>
      <w:r w:rsidRPr="003E7503">
        <w:t>)</w:t>
      </w:r>
    </w:p>
    <w:p w14:paraId="7A3B0E94" w14:textId="139910AB" w:rsidR="003E7503" w:rsidRDefault="006A1B0C">
      <w:pPr>
        <w:ind w:left="2160"/>
      </w:pPr>
      <w:r>
        <w:t xml:space="preserve">= </w:t>
      </w:r>
      <w:r>
        <w:sym w:font="Symbol" w:char="F06A"/>
      </w:r>
      <w:r>
        <w:rPr>
          <w:vertAlign w:val="subscript"/>
        </w:rPr>
        <w:t>1</w:t>
      </w:r>
      <w:r>
        <w:t>E(x</w:t>
      </w:r>
      <w:r>
        <w:rPr>
          <w:vertAlign w:val="subscript"/>
        </w:rPr>
        <w:t xml:space="preserve">n+1 </w:t>
      </w:r>
      <w:r>
        <w:t>|I</w:t>
      </w:r>
      <w:r>
        <w:rPr>
          <w:vertAlign w:val="subscript"/>
        </w:rPr>
        <w:t>n</w:t>
      </w:r>
      <w:r>
        <w:t xml:space="preserve">) + 0 </w:t>
      </w:r>
      <w:r w:rsidR="00B42DDD">
        <w:t>because</w:t>
      </w:r>
      <w:r>
        <w:t xml:space="preserve"> w</w:t>
      </w:r>
      <w:r>
        <w:rPr>
          <w:vertAlign w:val="subscript"/>
        </w:rPr>
        <w:t>n+2</w:t>
      </w:r>
      <w:r>
        <w:t xml:space="preserve"> is unobserved and </w:t>
      </w:r>
    </w:p>
    <w:p w14:paraId="46AB48D7" w14:textId="2DA028BB" w:rsidR="006A1B0C" w:rsidRDefault="003E7503">
      <w:pPr>
        <w:ind w:left="2160"/>
      </w:pPr>
      <w:r>
        <w:t xml:space="preserve">                            </w:t>
      </w:r>
      <w:r w:rsidR="006A1B0C">
        <w:t>the w</w:t>
      </w:r>
      <w:r w:rsidR="006A1B0C">
        <w:rPr>
          <w:vertAlign w:val="subscript"/>
        </w:rPr>
        <w:t>n+2</w:t>
      </w:r>
      <w:r w:rsidR="00B42DDD">
        <w:t xml:space="preserve"> </w:t>
      </w:r>
      <w:r w:rsidR="006A1B0C">
        <w:t>~</w:t>
      </w:r>
      <w:r w:rsidR="00B42DDD">
        <w:t xml:space="preserve"> </w:t>
      </w:r>
      <w:r w:rsidR="006A1B0C">
        <w:t xml:space="preserve">(0, </w:t>
      </w:r>
      <w:r w:rsidR="006A1B0C">
        <w:rPr>
          <w:position w:val="-8"/>
        </w:rPr>
        <w:object w:dxaOrig="499" w:dyaOrig="499" w14:anchorId="0239C4B6">
          <v:shape id="_x0000_i1033" type="#_x0000_t75" style="width:23.75pt;height:23.75pt" o:ole="">
            <v:imagedata r:id="rId13" o:title=""/>
          </v:shape>
          <o:OLEObject Type="Embed" ProgID="Equation.DSMT4" ShapeID="_x0000_i1033" DrawAspect="Content" ObjectID="_1709360010" r:id="rId20"/>
        </w:object>
      </w:r>
      <w:r w:rsidR="006A1B0C">
        <w:t>)</w:t>
      </w:r>
    </w:p>
    <w:p w14:paraId="34162A5C" w14:textId="77777777" w:rsidR="006A1B0C" w:rsidRDefault="006A1B0C">
      <w:pPr>
        <w:ind w:left="2160"/>
      </w:pPr>
    </w:p>
    <w:p w14:paraId="5163E57C" w14:textId="551ADD9C" w:rsidR="006A1B0C" w:rsidRDefault="006A1B0C">
      <w:pPr>
        <w:ind w:left="2160"/>
      </w:pPr>
      <w:r>
        <w:lastRenderedPageBreak/>
        <w:t xml:space="preserve">= </w:t>
      </w:r>
      <w:r>
        <w:sym w:font="Symbol" w:char="F06A"/>
      </w:r>
      <w:r>
        <w:rPr>
          <w:vertAlign w:val="subscript"/>
        </w:rPr>
        <w:t>1</w:t>
      </w:r>
      <w:r>
        <w:rPr>
          <w:position w:val="-8"/>
        </w:rPr>
        <w:object w:dxaOrig="639" w:dyaOrig="499" w14:anchorId="7D3C39BA">
          <v:shape id="_x0000_i1034" type="#_x0000_t75" style="width:32.15pt;height:23.75pt" o:ole="">
            <v:imagedata r:id="rId15" o:title=""/>
          </v:shape>
          <o:OLEObject Type="Embed" ProgID="Equation.DSMT4" ShapeID="_x0000_i1034" DrawAspect="Content" ObjectID="_1709360011" r:id="rId21"/>
        </w:object>
      </w:r>
      <w:r>
        <w:t xml:space="preserve"> </w:t>
      </w:r>
      <w:r w:rsidR="00B42DDD">
        <w:t>because</w:t>
      </w:r>
      <w:r>
        <w:t xml:space="preserve"> this was found for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1.  </w:t>
      </w:r>
    </w:p>
    <w:p w14:paraId="0067ACA1" w14:textId="77777777" w:rsidR="006A1B0C" w:rsidRDefault="006A1B0C">
      <w:pPr>
        <w:ind w:left="2160"/>
      </w:pPr>
    </w:p>
    <w:p w14:paraId="24564327" w14:textId="77777777" w:rsidR="006A1B0C" w:rsidRDefault="006A1B0C">
      <w:pPr>
        <w:ind w:left="1440"/>
      </w:pPr>
      <w:r>
        <w:rPr>
          <w:position w:val="-8"/>
        </w:rPr>
        <w:object w:dxaOrig="700" w:dyaOrig="499" w14:anchorId="0A7F9CF2">
          <v:shape id="_x0000_i1035" type="#_x0000_t75" style="width:34.45pt;height:23.75pt" o:ole="">
            <v:imagedata r:id="rId18" o:title=""/>
          </v:shape>
          <o:OLEObject Type="Embed" ProgID="Equation.DSMT4" ShapeID="_x0000_i1035" DrawAspect="Content" ObjectID="_1709360012" r:id="rId22"/>
        </w:object>
      </w:r>
      <w:r>
        <w:t xml:space="preserve"> can be further written as </w:t>
      </w:r>
      <w:r>
        <w:sym w:font="Symbol" w:char="F06A"/>
      </w:r>
      <w:r>
        <w:rPr>
          <w:vertAlign w:val="subscript"/>
        </w:rPr>
        <w:t>1</w:t>
      </w:r>
      <w:r>
        <w:rPr>
          <w:position w:val="-8"/>
        </w:rPr>
        <w:object w:dxaOrig="639" w:dyaOrig="499" w14:anchorId="5CB4AA95">
          <v:shape id="_x0000_i1036" type="#_x0000_t75" style="width:32.15pt;height:23.75pt" o:ole="">
            <v:imagedata r:id="rId15" o:title=""/>
          </v:shape>
          <o:OLEObject Type="Embed" ProgID="Equation.DSMT4" ShapeID="_x0000_i1036" DrawAspect="Content" ObjectID="_1709360013" r:id="rId23"/>
        </w:object>
      </w:r>
      <w:r>
        <w:t xml:space="preserve"> = </w:t>
      </w:r>
      <w:r>
        <w:rPr>
          <w:position w:val="-14"/>
          <w:vertAlign w:val="subscript"/>
        </w:rPr>
        <w:object w:dxaOrig="780" w:dyaOrig="560" w14:anchorId="1A00F896">
          <v:shape id="_x0000_i1037" type="#_x0000_t75" style="width:39.85pt;height:28.35pt" o:ole="">
            <v:imagedata r:id="rId24" o:title=""/>
          </v:shape>
          <o:OLEObject Type="Embed" ProgID="Equation.DSMT4" ShapeID="_x0000_i1037" DrawAspect="Content" ObjectID="_1709360014" r:id="rId25"/>
        </w:object>
      </w:r>
      <w:r>
        <w:t xml:space="preserve"> </w:t>
      </w:r>
    </w:p>
    <w:p w14:paraId="1C5AFE85" w14:textId="77777777" w:rsidR="006A1B0C" w:rsidRDefault="006A1B0C"/>
    <w:p w14:paraId="69E303E3" w14:textId="77777777" w:rsidR="006A1B0C" w:rsidRDefault="006A1B0C">
      <w:pPr>
        <w:ind w:left="720"/>
      </w:pPr>
      <w:r>
        <w:t xml:space="preserve">In summary, </w:t>
      </w:r>
    </w:p>
    <w:tbl>
      <w:tblPr>
        <w:tblW w:w="0" w:type="auto"/>
        <w:jc w:val="center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661"/>
        <w:gridCol w:w="3319"/>
      </w:tblGrid>
      <w:tr w:rsidR="006A1B0C" w14:paraId="11CCD69B" w14:textId="77777777">
        <w:trPr>
          <w:jc w:val="center"/>
        </w:trPr>
        <w:tc>
          <w:tcPr>
            <w:tcW w:w="661" w:type="dxa"/>
            <w:vAlign w:val="bottom"/>
          </w:tcPr>
          <w:p w14:paraId="451917EC" w14:textId="77777777" w:rsidR="006A1B0C" w:rsidRDefault="006A1B0C">
            <w:pPr>
              <w:jc w:val="center"/>
            </w:pPr>
            <w:r>
              <w:t>m</w:t>
            </w:r>
          </w:p>
        </w:tc>
        <w:tc>
          <w:tcPr>
            <w:tcW w:w="3319" w:type="dxa"/>
            <w:vAlign w:val="bottom"/>
          </w:tcPr>
          <w:p w14:paraId="6EB78742" w14:textId="77777777" w:rsidR="006A1B0C" w:rsidRDefault="006A1B0C">
            <w:pPr>
              <w:jc w:val="center"/>
              <w:rPr>
                <w:b/>
                <w:bCs/>
              </w:rPr>
            </w:pPr>
            <w:r>
              <w:rPr>
                <w:position w:val="-8"/>
              </w:rPr>
              <w:object w:dxaOrig="760" w:dyaOrig="499" w14:anchorId="324D5FE5">
                <v:shape id="_x0000_i1038" type="#_x0000_t75" style="width:37.55pt;height:23.75pt" o:ole="">
                  <v:imagedata r:id="rId9" o:title=""/>
                </v:shape>
                <o:OLEObject Type="Embed" ProgID="Equation.DSMT4" ShapeID="_x0000_i1038" DrawAspect="Content" ObjectID="_1709360015" r:id="rId26"/>
              </w:object>
            </w:r>
          </w:p>
        </w:tc>
      </w:tr>
      <w:tr w:rsidR="006A1B0C" w14:paraId="49737F08" w14:textId="77777777">
        <w:trPr>
          <w:jc w:val="center"/>
        </w:trPr>
        <w:tc>
          <w:tcPr>
            <w:tcW w:w="661" w:type="dxa"/>
          </w:tcPr>
          <w:p w14:paraId="7A51B3E0" w14:textId="77777777" w:rsidR="006A1B0C" w:rsidRDefault="006A1B0C">
            <w:pPr>
              <w:jc w:val="center"/>
            </w:pPr>
            <w:r>
              <w:t>1</w:t>
            </w:r>
          </w:p>
        </w:tc>
        <w:tc>
          <w:tcPr>
            <w:tcW w:w="3319" w:type="dxa"/>
          </w:tcPr>
          <w:p w14:paraId="2B6E81BA" w14:textId="77777777" w:rsidR="006A1B0C" w:rsidRDefault="006A1B0C">
            <w:pPr>
              <w:jc w:val="center"/>
            </w:pP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 xml:space="preserve">n </w:t>
            </w:r>
            <w:r>
              <w:t xml:space="preserve"> </w:t>
            </w:r>
          </w:p>
        </w:tc>
      </w:tr>
      <w:tr w:rsidR="006A1B0C" w14:paraId="727A7476" w14:textId="77777777">
        <w:trPr>
          <w:jc w:val="center"/>
        </w:trPr>
        <w:tc>
          <w:tcPr>
            <w:tcW w:w="661" w:type="dxa"/>
          </w:tcPr>
          <w:p w14:paraId="6EDD342A" w14:textId="77777777" w:rsidR="006A1B0C" w:rsidRDefault="006A1B0C">
            <w:pPr>
              <w:jc w:val="center"/>
            </w:pPr>
            <w:r>
              <w:t>2</w:t>
            </w:r>
          </w:p>
        </w:tc>
        <w:tc>
          <w:tcPr>
            <w:tcW w:w="3319" w:type="dxa"/>
          </w:tcPr>
          <w:p w14:paraId="37271C6E" w14:textId="77777777" w:rsidR="006A1B0C" w:rsidRDefault="006A1B0C">
            <w:pPr>
              <w:jc w:val="center"/>
            </w:pP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639" w:dyaOrig="499" w14:anchorId="5D64A004">
                <v:shape id="_x0000_i1039" type="#_x0000_t75" style="width:32.15pt;height:23.75pt" o:ole="">
                  <v:imagedata r:id="rId15" o:title=""/>
                </v:shape>
                <o:OLEObject Type="Embed" ProgID="Equation.DSMT4" ShapeID="_x0000_i1039" DrawAspect="Content" ObjectID="_1709360016" r:id="rId27"/>
              </w:object>
            </w:r>
          </w:p>
        </w:tc>
      </w:tr>
      <w:tr w:rsidR="006A1B0C" w14:paraId="14E12884" w14:textId="77777777">
        <w:trPr>
          <w:jc w:val="center"/>
        </w:trPr>
        <w:tc>
          <w:tcPr>
            <w:tcW w:w="661" w:type="dxa"/>
          </w:tcPr>
          <w:p w14:paraId="5ED2BE2A" w14:textId="77777777" w:rsidR="006A1B0C" w:rsidRDefault="006A1B0C">
            <w:pPr>
              <w:jc w:val="center"/>
            </w:pPr>
            <w:r>
              <w:t>3</w:t>
            </w:r>
          </w:p>
        </w:tc>
        <w:tc>
          <w:tcPr>
            <w:tcW w:w="3319" w:type="dxa"/>
          </w:tcPr>
          <w:p w14:paraId="55D62F4B" w14:textId="77777777" w:rsidR="006A1B0C" w:rsidRDefault="006A1B0C">
            <w:pPr>
              <w:jc w:val="center"/>
            </w:pP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700" w:dyaOrig="499" w14:anchorId="785BB2C2">
                <v:shape id="_x0000_i1040" type="#_x0000_t75" style="width:34.45pt;height:23.75pt" o:ole="">
                  <v:imagedata r:id="rId28" o:title=""/>
                </v:shape>
                <o:OLEObject Type="Embed" ProgID="Equation.DSMT4" ShapeID="_x0000_i1040" DrawAspect="Content" ObjectID="_1709360017" r:id="rId29"/>
              </w:object>
            </w:r>
          </w:p>
        </w:tc>
      </w:tr>
      <w:tr w:rsidR="006A1B0C" w14:paraId="1A53A9C6" w14:textId="77777777">
        <w:trPr>
          <w:jc w:val="center"/>
        </w:trPr>
        <w:tc>
          <w:tcPr>
            <w:tcW w:w="661" w:type="dxa"/>
          </w:tcPr>
          <w:p w14:paraId="1CDC0262" w14:textId="77777777" w:rsidR="006A1B0C" w:rsidRDefault="006A1B0C">
            <w:pPr>
              <w:jc w:val="center"/>
            </w:pPr>
            <w:r>
              <w:t>4</w:t>
            </w:r>
          </w:p>
        </w:tc>
        <w:tc>
          <w:tcPr>
            <w:tcW w:w="3319" w:type="dxa"/>
          </w:tcPr>
          <w:p w14:paraId="3F542672" w14:textId="77777777" w:rsidR="006A1B0C" w:rsidRDefault="006A1B0C">
            <w:pPr>
              <w:jc w:val="center"/>
            </w:pP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10"/>
              </w:rPr>
              <w:object w:dxaOrig="700" w:dyaOrig="520" w14:anchorId="70E5BF99">
                <v:shape id="_x0000_i1041" type="#_x0000_t75" style="width:34.45pt;height:23.75pt" o:ole="">
                  <v:imagedata r:id="rId30" o:title=""/>
                </v:shape>
                <o:OLEObject Type="Embed" ProgID="Equation.DSMT4" ShapeID="_x0000_i1041" DrawAspect="Content" ObjectID="_1709360018" r:id="rId31"/>
              </w:object>
            </w:r>
          </w:p>
        </w:tc>
      </w:tr>
      <w:tr w:rsidR="006A1B0C" w14:paraId="74BC4126" w14:textId="77777777">
        <w:trPr>
          <w:jc w:val="center"/>
        </w:trPr>
        <w:tc>
          <w:tcPr>
            <w:tcW w:w="661" w:type="dxa"/>
          </w:tcPr>
          <w:p w14:paraId="16A4D9EA" w14:textId="77777777" w:rsidR="006A1B0C" w:rsidRDefault="006A1B0C">
            <w:pPr>
              <w:jc w:val="center"/>
            </w:pPr>
            <w:r>
              <w:sym w:font="MT Extra" w:char="F04D"/>
            </w:r>
          </w:p>
        </w:tc>
        <w:tc>
          <w:tcPr>
            <w:tcW w:w="3319" w:type="dxa"/>
          </w:tcPr>
          <w:p w14:paraId="4D489656" w14:textId="77777777" w:rsidR="006A1B0C" w:rsidRDefault="006A1B0C">
            <w:pPr>
              <w:jc w:val="center"/>
            </w:pPr>
            <w:r>
              <w:sym w:font="MT Extra" w:char="F04D"/>
            </w:r>
          </w:p>
        </w:tc>
      </w:tr>
    </w:tbl>
    <w:p w14:paraId="751C3BD3" w14:textId="77777777" w:rsidR="006C4A73" w:rsidRDefault="006C4A73" w:rsidP="001B2ACE">
      <w:pPr>
        <w:ind w:left="720"/>
      </w:pPr>
    </w:p>
    <w:p w14:paraId="18267086" w14:textId="77777777" w:rsidR="00DF2B5B" w:rsidRDefault="00B42DDD" w:rsidP="001B2ACE">
      <w:pPr>
        <w:ind w:left="720"/>
      </w:pPr>
      <w:r>
        <w:t>Because</w:t>
      </w:r>
      <w:r w:rsidR="006A1B0C">
        <w:t xml:space="preserve"> the parameters are generally not known, they are replaced with their estimates. Thus, </w:t>
      </w:r>
      <w:r w:rsidR="006A1B0C">
        <w:rPr>
          <w:position w:val="-8"/>
        </w:rPr>
        <w:object w:dxaOrig="639" w:dyaOrig="499" w14:anchorId="38F44BFD">
          <v:shape id="_x0000_i1042" type="#_x0000_t75" style="width:32.15pt;height:23.75pt" o:ole="">
            <v:imagedata r:id="rId15" o:title=""/>
          </v:shape>
          <o:OLEObject Type="Embed" ProgID="Equation.DSMT4" ShapeID="_x0000_i1042" DrawAspect="Content" ObjectID="_1709360019" r:id="rId32"/>
        </w:object>
      </w:r>
      <w:r>
        <w:t xml:space="preserve"> </w:t>
      </w:r>
      <w:r w:rsidR="006A1B0C">
        <w:t>=</w:t>
      </w:r>
      <w:r>
        <w:t xml:space="preserve"> </w:t>
      </w:r>
      <w:r w:rsidR="006A1B0C">
        <w:rPr>
          <w:position w:val="-14"/>
        </w:rPr>
        <w:object w:dxaOrig="760" w:dyaOrig="560" w14:anchorId="0F14090C">
          <v:shape id="_x0000_i1043" type="#_x0000_t75" style="width:37.55pt;height:28.35pt" o:ole="">
            <v:imagedata r:id="rId33" o:title=""/>
          </v:shape>
          <o:OLEObject Type="Embed" ProgID="Equation.DSMT4" ShapeID="_x0000_i1043" DrawAspect="Content" ObjectID="_1709360020" r:id="rId34"/>
        </w:object>
      </w:r>
      <w:r w:rsidR="006A1B0C">
        <w:t xml:space="preserve">, </w:t>
      </w:r>
      <w:r w:rsidR="006A1B0C">
        <w:rPr>
          <w:position w:val="-8"/>
        </w:rPr>
        <w:object w:dxaOrig="700" w:dyaOrig="499" w14:anchorId="0EABC690">
          <v:shape id="_x0000_i1044" type="#_x0000_t75" style="width:34.45pt;height:23.75pt" o:ole="">
            <v:imagedata r:id="rId18" o:title=""/>
          </v:shape>
          <o:OLEObject Type="Embed" ProgID="Equation.DSMT4" ShapeID="_x0000_i1044" DrawAspect="Content" ObjectID="_1709360021" r:id="rId35"/>
        </w:object>
      </w:r>
      <w:r>
        <w:t xml:space="preserve"> </w:t>
      </w:r>
      <w:r w:rsidR="006A1B0C">
        <w:t>=</w:t>
      </w:r>
      <w:r>
        <w:t xml:space="preserve"> </w:t>
      </w:r>
      <w:r w:rsidR="006A1B0C">
        <w:rPr>
          <w:position w:val="-14"/>
        </w:rPr>
        <w:object w:dxaOrig="400" w:dyaOrig="560" w14:anchorId="6EED3470">
          <v:shape id="_x0000_i1045" type="#_x0000_t75" style="width:19.15pt;height:28.35pt" o:ole="">
            <v:imagedata r:id="rId36" o:title=""/>
          </v:shape>
          <o:OLEObject Type="Embed" ProgID="Equation.DSMT4" ShapeID="_x0000_i1045" DrawAspect="Content" ObjectID="_1709360022" r:id="rId37"/>
        </w:object>
      </w:r>
      <w:r w:rsidR="006A1B0C">
        <w:rPr>
          <w:position w:val="-8"/>
        </w:rPr>
        <w:object w:dxaOrig="639" w:dyaOrig="499" w14:anchorId="1D019A63">
          <v:shape id="_x0000_i1046" type="#_x0000_t75" style="width:32.15pt;height:23.75pt" o:ole="">
            <v:imagedata r:id="rId15" o:title=""/>
          </v:shape>
          <o:OLEObject Type="Embed" ProgID="Equation.DSMT4" ShapeID="_x0000_i1046" DrawAspect="Content" ObjectID="_1709360023" r:id="rId38"/>
        </w:object>
      </w:r>
      <w:r w:rsidR="006C4A73">
        <w:t xml:space="preserve">, … . </w:t>
      </w:r>
    </w:p>
    <w:p w14:paraId="2C6E3B72" w14:textId="77777777" w:rsidR="00DF2B5B" w:rsidRDefault="00DF2B5B" w:rsidP="001B2ACE">
      <w:pPr>
        <w:ind w:left="720"/>
      </w:pPr>
    </w:p>
    <w:p w14:paraId="51A42EDE" w14:textId="76E37F08" w:rsidR="00B26DF7" w:rsidRDefault="00DF2B5B" w:rsidP="00DF2B5B">
      <w:pPr>
        <w:ind w:left="1440"/>
      </w:pPr>
      <w:r>
        <w:t xml:space="preserve">It would be more notationally correct to refer to this as </w:t>
      </w:r>
      <w:r w:rsidRPr="00DF2B5B">
        <w:rPr>
          <w:position w:val="-10"/>
        </w:rPr>
        <w:object w:dxaOrig="639" w:dyaOrig="560" w14:anchorId="710DA44C">
          <v:shape id="_x0000_i1047" type="#_x0000_t75" style="width:32.15pt;height:28.35pt" o:ole="">
            <v:imagedata r:id="rId39" o:title=""/>
          </v:shape>
          <o:OLEObject Type="Embed" ProgID="Equation.DSMT4" ShapeID="_x0000_i1047" DrawAspect="Content" ObjectID="_1709360024" r:id="rId40"/>
        </w:object>
      </w:r>
      <w:r>
        <w:t xml:space="preserve"> = </w:t>
      </w:r>
      <w:r>
        <w:rPr>
          <w:position w:val="-14"/>
        </w:rPr>
        <w:object w:dxaOrig="760" w:dyaOrig="560" w14:anchorId="3364EFF2">
          <v:shape id="_x0000_i1048" type="#_x0000_t75" style="width:37.55pt;height:28.35pt" o:ole="">
            <v:imagedata r:id="rId33" o:title=""/>
          </v:shape>
          <o:OLEObject Type="Embed" ProgID="Equation.DSMT4" ShapeID="_x0000_i1048" DrawAspect="Content" ObjectID="_1709360025" r:id="rId41"/>
        </w:object>
      </w:r>
      <w:r>
        <w:t xml:space="preserve">, </w:t>
      </w:r>
      <w:r w:rsidRPr="00DF2B5B">
        <w:rPr>
          <w:position w:val="-10"/>
        </w:rPr>
        <w:object w:dxaOrig="680" w:dyaOrig="560" w14:anchorId="4255E5F7">
          <v:shape id="_x0000_i1049" type="#_x0000_t75" style="width:34.45pt;height:28.35pt" o:ole="">
            <v:imagedata r:id="rId42" o:title=""/>
          </v:shape>
          <o:OLEObject Type="Embed" ProgID="Equation.DSMT4" ShapeID="_x0000_i1049" DrawAspect="Content" ObjectID="_1709360026" r:id="rId43"/>
        </w:object>
      </w:r>
      <w:r>
        <w:t xml:space="preserve"> = </w:t>
      </w:r>
      <w:r>
        <w:rPr>
          <w:position w:val="-14"/>
        </w:rPr>
        <w:object w:dxaOrig="400" w:dyaOrig="560" w14:anchorId="74640068">
          <v:shape id="_x0000_i1050" type="#_x0000_t75" style="width:19.15pt;height:28.35pt" o:ole="">
            <v:imagedata r:id="rId36" o:title=""/>
          </v:shape>
          <o:OLEObject Type="Embed" ProgID="Equation.DSMT4" ShapeID="_x0000_i1050" DrawAspect="Content" ObjectID="_1709360027" r:id="rId44"/>
        </w:object>
      </w:r>
      <w:r w:rsidRPr="00DF2B5B">
        <w:rPr>
          <w:position w:val="-10"/>
        </w:rPr>
        <w:object w:dxaOrig="639" w:dyaOrig="560" w14:anchorId="3B708127">
          <v:shape id="_x0000_i1051" type="#_x0000_t75" style="width:32.15pt;height:28.35pt" o:ole="">
            <v:imagedata r:id="rId45" o:title=""/>
          </v:shape>
          <o:OLEObject Type="Embed" ProgID="Equation.DSMT4" ShapeID="_x0000_i1051" DrawAspect="Content" ObjectID="_1709360028" r:id="rId46"/>
        </w:object>
      </w:r>
      <w:r>
        <w:t xml:space="preserve">, …, but I chose to follow the notational convention of most textbooks on time series. </w:t>
      </w:r>
    </w:p>
    <w:p w14:paraId="4D216A6E" w14:textId="77777777" w:rsidR="00B26DF7" w:rsidRDefault="00B26DF7" w:rsidP="001B2ACE">
      <w:pPr>
        <w:ind w:left="720"/>
      </w:pPr>
    </w:p>
    <w:p w14:paraId="44984D69" w14:textId="77777777" w:rsidR="00B26DF7" w:rsidRDefault="00B26DF7" w:rsidP="001B2ACE">
      <w:pPr>
        <w:ind w:left="720"/>
      </w:pPr>
      <w:r>
        <w:t>Question: W</w:t>
      </w:r>
      <w:r w:rsidR="006C4A73">
        <w:t xml:space="preserve">hat happens to the forecast as m </w:t>
      </w:r>
      <w:r w:rsidR="006C4A73">
        <w:sym w:font="Symbol" w:char="F0AE"/>
      </w:r>
      <w:r w:rsidR="006C4A73">
        <w:t xml:space="preserve"> </w:t>
      </w:r>
      <w:r w:rsidR="006C4A73">
        <w:sym w:font="Symbol" w:char="F0A5"/>
      </w:r>
      <w:r>
        <w:t>?</w:t>
      </w:r>
    </w:p>
    <w:p w14:paraId="2BA9FD5B" w14:textId="77777777" w:rsidR="00B26DF7" w:rsidRDefault="00B26DF7" w:rsidP="001B2ACE">
      <w:pPr>
        <w:ind w:left="720"/>
      </w:pPr>
    </w:p>
    <w:p w14:paraId="572FF294" w14:textId="3E2900DA" w:rsidR="006A1B0C" w:rsidRDefault="00B26DF7" w:rsidP="00B26DF7">
      <w:pPr>
        <w:ind w:left="1440"/>
      </w:pPr>
      <w:r w:rsidRPr="00B26DF7">
        <w:rPr>
          <w:highlight w:val="black"/>
        </w:rPr>
        <w:t>The forecast goes to 0 because E(</w:t>
      </w:r>
      <w:proofErr w:type="spellStart"/>
      <w:r w:rsidRPr="00B26DF7">
        <w:rPr>
          <w:highlight w:val="black"/>
        </w:rPr>
        <w:t>x</w:t>
      </w:r>
      <w:r w:rsidRPr="00B26DF7">
        <w:rPr>
          <w:highlight w:val="black"/>
          <w:vertAlign w:val="subscript"/>
        </w:rPr>
        <w:t>t</w:t>
      </w:r>
      <w:proofErr w:type="spellEnd"/>
      <w:r w:rsidRPr="00B26DF7">
        <w:rPr>
          <w:highlight w:val="black"/>
        </w:rPr>
        <w:t>) = 0.</w:t>
      </w:r>
      <w:r>
        <w:t xml:space="preserve"> </w:t>
      </w:r>
      <w:r w:rsidR="006C4A73">
        <w:t xml:space="preserve">  </w:t>
      </w:r>
    </w:p>
    <w:p w14:paraId="657A0B61" w14:textId="77777777" w:rsidR="006A1B0C" w:rsidRDefault="006A1B0C" w:rsidP="001B2ACE">
      <w:pPr>
        <w:ind w:left="720"/>
      </w:pPr>
    </w:p>
    <w:p w14:paraId="16136C7F" w14:textId="19A58B57" w:rsidR="006C4A73" w:rsidRDefault="006A1B0C" w:rsidP="001B2ACE">
      <w:pPr>
        <w:ind w:left="720"/>
      </w:pPr>
      <w:r>
        <w:t xml:space="preserve">What if </w:t>
      </w:r>
      <w:r>
        <w:sym w:font="Symbol" w:char="F06D"/>
      </w:r>
      <w:r w:rsidR="00B42DDD">
        <w:t xml:space="preserve"> </w:t>
      </w:r>
      <w:r>
        <w:sym w:font="Symbol" w:char="F0B9"/>
      </w:r>
      <w:r w:rsidR="00B42DDD">
        <w:t xml:space="preserve"> </w:t>
      </w:r>
      <w:r>
        <w:t>0. Then x</w:t>
      </w:r>
      <w:r>
        <w:rPr>
          <w:vertAlign w:val="subscript"/>
        </w:rPr>
        <w:t>t</w:t>
      </w:r>
      <w:r>
        <w:t xml:space="preserve"> = </w:t>
      </w:r>
      <w:r>
        <w:sym w:font="Symbol" w:char="F06D"/>
      </w:r>
      <w:r>
        <w:t>(1-</w:t>
      </w:r>
      <w:r>
        <w:sym w:font="Symbol" w:char="F06A"/>
      </w:r>
      <w:r>
        <w:rPr>
          <w:vertAlign w:val="subscript"/>
        </w:rPr>
        <w:t>1</w:t>
      </w:r>
      <w:r>
        <w:t xml:space="preserve">) +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  <w:r>
        <w:t xml:space="preserve"> where </w:t>
      </w:r>
      <w:r>
        <w:sym w:font="Symbol" w:char="F06D"/>
      </w:r>
      <w:r>
        <w:t>(1-</w:t>
      </w:r>
      <w:r>
        <w:sym w:font="Symbol" w:char="F06A"/>
      </w:r>
      <w:r>
        <w:rPr>
          <w:vertAlign w:val="subscript"/>
        </w:rPr>
        <w:t>1</w:t>
      </w:r>
      <w:r>
        <w:t xml:space="preserve">) = </w:t>
      </w:r>
      <w:r>
        <w:sym w:font="Symbol" w:char="F061"/>
      </w:r>
      <w:r w:rsidR="00BD67CD">
        <w:t xml:space="preserve"> is a constant term. </w:t>
      </w:r>
      <w:r>
        <w:t>Then</w:t>
      </w:r>
    </w:p>
    <w:p w14:paraId="0235F8F7" w14:textId="77777777" w:rsidR="006A1B0C" w:rsidRDefault="006A1B0C" w:rsidP="001B2ACE">
      <w:pPr>
        <w:ind w:left="720"/>
      </w:pPr>
      <w:r>
        <w:t xml:space="preserve"> </w:t>
      </w:r>
    </w:p>
    <w:tbl>
      <w:tblPr>
        <w:tblW w:w="0" w:type="auto"/>
        <w:jc w:val="center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661"/>
        <w:gridCol w:w="3319"/>
      </w:tblGrid>
      <w:tr w:rsidR="006A1B0C" w14:paraId="38727452" w14:textId="77777777">
        <w:trPr>
          <w:jc w:val="center"/>
        </w:trPr>
        <w:tc>
          <w:tcPr>
            <w:tcW w:w="661" w:type="dxa"/>
            <w:vAlign w:val="bottom"/>
          </w:tcPr>
          <w:p w14:paraId="6B9CD160" w14:textId="77777777" w:rsidR="006A1B0C" w:rsidRDefault="006A1B0C">
            <w:pPr>
              <w:jc w:val="center"/>
            </w:pPr>
            <w:r>
              <w:lastRenderedPageBreak/>
              <w:t>m</w:t>
            </w:r>
          </w:p>
        </w:tc>
        <w:tc>
          <w:tcPr>
            <w:tcW w:w="3319" w:type="dxa"/>
            <w:vAlign w:val="bottom"/>
          </w:tcPr>
          <w:p w14:paraId="7A19522D" w14:textId="77777777" w:rsidR="006A1B0C" w:rsidRDefault="006A1B0C">
            <w:pPr>
              <w:jc w:val="center"/>
              <w:rPr>
                <w:b/>
                <w:bCs/>
              </w:rPr>
            </w:pPr>
            <w:r>
              <w:rPr>
                <w:position w:val="-8"/>
              </w:rPr>
              <w:object w:dxaOrig="760" w:dyaOrig="499" w14:anchorId="618C7871">
                <v:shape id="_x0000_i1052" type="#_x0000_t75" style="width:37.55pt;height:23.75pt" o:ole="">
                  <v:imagedata r:id="rId9" o:title=""/>
                </v:shape>
                <o:OLEObject Type="Embed" ProgID="Equation.DSMT4" ShapeID="_x0000_i1052" DrawAspect="Content" ObjectID="_1709360029" r:id="rId47"/>
              </w:object>
            </w:r>
          </w:p>
        </w:tc>
      </w:tr>
      <w:tr w:rsidR="006A1B0C" w14:paraId="0718E180" w14:textId="77777777">
        <w:trPr>
          <w:jc w:val="center"/>
        </w:trPr>
        <w:tc>
          <w:tcPr>
            <w:tcW w:w="661" w:type="dxa"/>
          </w:tcPr>
          <w:p w14:paraId="19E53DE4" w14:textId="77777777" w:rsidR="006A1B0C" w:rsidRDefault="006A1B0C">
            <w:pPr>
              <w:jc w:val="center"/>
            </w:pPr>
            <w:r>
              <w:t>1</w:t>
            </w:r>
          </w:p>
        </w:tc>
        <w:tc>
          <w:tcPr>
            <w:tcW w:w="3319" w:type="dxa"/>
          </w:tcPr>
          <w:p w14:paraId="0A840DFA" w14:textId="77777777" w:rsidR="006A1B0C" w:rsidRDefault="006A1B0C">
            <w:pPr>
              <w:jc w:val="center"/>
            </w:pPr>
            <w:r>
              <w:sym w:font="Symbol" w:char="F06D"/>
            </w:r>
            <w:r>
              <w:t>(1-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 xml:space="preserve">) +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 xml:space="preserve">n </w:t>
            </w:r>
            <w:r>
              <w:t xml:space="preserve"> </w:t>
            </w:r>
          </w:p>
        </w:tc>
      </w:tr>
      <w:tr w:rsidR="006A1B0C" w14:paraId="03B98739" w14:textId="77777777">
        <w:trPr>
          <w:jc w:val="center"/>
        </w:trPr>
        <w:tc>
          <w:tcPr>
            <w:tcW w:w="661" w:type="dxa"/>
          </w:tcPr>
          <w:p w14:paraId="608FAF62" w14:textId="77777777" w:rsidR="006A1B0C" w:rsidRDefault="006A1B0C">
            <w:pPr>
              <w:jc w:val="center"/>
            </w:pPr>
            <w:r>
              <w:t>2</w:t>
            </w:r>
          </w:p>
        </w:tc>
        <w:tc>
          <w:tcPr>
            <w:tcW w:w="3319" w:type="dxa"/>
          </w:tcPr>
          <w:p w14:paraId="0348322C" w14:textId="77777777" w:rsidR="006A1B0C" w:rsidRDefault="006A1B0C">
            <w:pPr>
              <w:jc w:val="center"/>
            </w:pPr>
            <w:r>
              <w:sym w:font="Symbol" w:char="F06D"/>
            </w:r>
            <w:r>
              <w:t>(1-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 xml:space="preserve">) +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639" w:dyaOrig="499" w14:anchorId="64F574E5">
                <v:shape id="_x0000_i1053" type="#_x0000_t75" style="width:32.15pt;height:23.75pt" o:ole="">
                  <v:imagedata r:id="rId15" o:title=""/>
                </v:shape>
                <o:OLEObject Type="Embed" ProgID="Equation.DSMT4" ShapeID="_x0000_i1053" DrawAspect="Content" ObjectID="_1709360030" r:id="rId48"/>
              </w:object>
            </w:r>
          </w:p>
        </w:tc>
      </w:tr>
      <w:tr w:rsidR="006A1B0C" w14:paraId="35EB1352" w14:textId="77777777">
        <w:trPr>
          <w:jc w:val="center"/>
        </w:trPr>
        <w:tc>
          <w:tcPr>
            <w:tcW w:w="661" w:type="dxa"/>
          </w:tcPr>
          <w:p w14:paraId="7F8542E3" w14:textId="77777777" w:rsidR="006A1B0C" w:rsidRDefault="006A1B0C">
            <w:pPr>
              <w:jc w:val="center"/>
            </w:pPr>
            <w:r>
              <w:t>3</w:t>
            </w:r>
          </w:p>
        </w:tc>
        <w:tc>
          <w:tcPr>
            <w:tcW w:w="3319" w:type="dxa"/>
          </w:tcPr>
          <w:p w14:paraId="3664039B" w14:textId="77777777" w:rsidR="006A1B0C" w:rsidRDefault="006A1B0C">
            <w:pPr>
              <w:jc w:val="center"/>
            </w:pPr>
            <w:r>
              <w:sym w:font="Symbol" w:char="F06D"/>
            </w:r>
            <w:r>
              <w:t>(1-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 xml:space="preserve">) +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700" w:dyaOrig="499" w14:anchorId="379259F9">
                <v:shape id="_x0000_i1054" type="#_x0000_t75" style="width:34.45pt;height:23.75pt" o:ole="">
                  <v:imagedata r:id="rId28" o:title=""/>
                </v:shape>
                <o:OLEObject Type="Embed" ProgID="Equation.DSMT4" ShapeID="_x0000_i1054" DrawAspect="Content" ObjectID="_1709360031" r:id="rId49"/>
              </w:object>
            </w:r>
          </w:p>
        </w:tc>
      </w:tr>
      <w:tr w:rsidR="006A1B0C" w14:paraId="5D0122DC" w14:textId="77777777">
        <w:trPr>
          <w:jc w:val="center"/>
        </w:trPr>
        <w:tc>
          <w:tcPr>
            <w:tcW w:w="661" w:type="dxa"/>
          </w:tcPr>
          <w:p w14:paraId="16510B9B" w14:textId="77777777" w:rsidR="006A1B0C" w:rsidRDefault="006A1B0C">
            <w:pPr>
              <w:jc w:val="center"/>
            </w:pPr>
            <w:r>
              <w:sym w:font="MT Extra" w:char="F04D"/>
            </w:r>
          </w:p>
        </w:tc>
        <w:tc>
          <w:tcPr>
            <w:tcW w:w="3319" w:type="dxa"/>
          </w:tcPr>
          <w:p w14:paraId="3E36F27B" w14:textId="77777777" w:rsidR="006A1B0C" w:rsidRDefault="006A1B0C">
            <w:pPr>
              <w:jc w:val="center"/>
            </w:pPr>
            <w:r>
              <w:sym w:font="MT Extra" w:char="F04D"/>
            </w:r>
          </w:p>
        </w:tc>
      </w:tr>
    </w:tbl>
    <w:p w14:paraId="0FA34B62" w14:textId="77777777" w:rsidR="006A1B0C" w:rsidRDefault="006A1B0C">
      <w:pPr>
        <w:ind w:left="1440"/>
      </w:pPr>
    </w:p>
    <w:p w14:paraId="068FB2F1" w14:textId="77777777" w:rsidR="006C4A73" w:rsidRDefault="006C4A73">
      <w:pPr>
        <w:ind w:left="1440"/>
      </w:pPr>
    </w:p>
    <w:p w14:paraId="51D06DD7" w14:textId="77777777" w:rsidR="006A1B0C" w:rsidRDefault="006A1B0C">
      <w:r>
        <w:rPr>
          <w:u w:val="single"/>
        </w:rPr>
        <w:t>Example</w:t>
      </w:r>
      <w:r>
        <w:t xml:space="preserve">: MA(1) </w:t>
      </w:r>
    </w:p>
    <w:p w14:paraId="4412A3FA" w14:textId="77777777" w:rsidR="006C4A73" w:rsidRDefault="006C4A73" w:rsidP="001B2ACE">
      <w:pPr>
        <w:ind w:left="720"/>
      </w:pPr>
    </w:p>
    <w:p w14:paraId="1A29839E" w14:textId="32FF7390" w:rsidR="006A1B0C" w:rsidRDefault="006A1B0C" w:rsidP="001B2ACE">
      <w:pPr>
        <w:ind w:left="720"/>
      </w:pPr>
      <w:r>
        <w:t>Suppose w</w:t>
      </w:r>
      <w:r w:rsidR="00DC05CD">
        <w:t>e have observations up to time n</w:t>
      </w:r>
      <w:r>
        <w:t xml:space="preserve"> and we want to forecast future values for time n</w:t>
      </w:r>
      <w:r w:rsidR="00B42DDD">
        <w:t xml:space="preserve"> </w:t>
      </w:r>
      <w:r>
        <w:t>+</w:t>
      </w:r>
      <w:r w:rsidR="00B42DDD">
        <w:t xml:space="preserve"> </w:t>
      </w:r>
      <w:r>
        <w:t>m (m</w:t>
      </w:r>
      <w:r w:rsidR="000F0AD5">
        <w:t xml:space="preserve"> </w:t>
      </w:r>
      <w:r>
        <w:t>&gt;</w:t>
      </w:r>
      <w:r w:rsidR="000F0AD5">
        <w:t xml:space="preserve"> </w:t>
      </w:r>
      <w:r>
        <w:t xml:space="preserve">0).  </w:t>
      </w:r>
    </w:p>
    <w:p w14:paraId="45AAF70D" w14:textId="77777777" w:rsidR="006A1B0C" w:rsidRDefault="006A1B0C" w:rsidP="001B2ACE">
      <w:pPr>
        <w:ind w:left="720"/>
      </w:pPr>
    </w:p>
    <w:p w14:paraId="4AD47F78" w14:textId="4E74D17D" w:rsidR="006A1B0C" w:rsidRDefault="006A1B0C">
      <w:pPr>
        <w:ind w:firstLine="720"/>
      </w:pPr>
      <w:r>
        <w:t>x</w:t>
      </w:r>
      <w:r>
        <w:rPr>
          <w:vertAlign w:val="subscript"/>
        </w:rPr>
        <w:t>t</w:t>
      </w:r>
      <w:r w:rsidR="006C4A73">
        <w:t xml:space="preserve"> </w:t>
      </w:r>
      <w:r>
        <w:t>=</w:t>
      </w:r>
      <w:r w:rsidR="006C4A73">
        <w:t xml:space="preserve">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 w:rsidR="006C4A73">
        <w:t xml:space="preserve"> </w:t>
      </w:r>
      <w:r>
        <w:t>+</w:t>
      </w:r>
      <w:r w:rsidR="006C4A73">
        <w:t xml:space="preserve">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 w:rsidR="006C4A73">
        <w:t xml:space="preserve"> </w:t>
      </w:r>
      <w:r>
        <w:t>~</w:t>
      </w:r>
      <w:r w:rsidR="006C4A73">
        <w:t xml:space="preserve"> </w:t>
      </w:r>
      <w:r w:rsidR="004E51D2">
        <w:t xml:space="preserve">independent </w:t>
      </w:r>
      <w:r>
        <w:t>(0,</w:t>
      </w:r>
      <w:r>
        <w:rPr>
          <w:position w:val="-8"/>
        </w:rPr>
        <w:object w:dxaOrig="499" w:dyaOrig="499" w14:anchorId="049264B3">
          <v:shape id="_x0000_i1055" type="#_x0000_t75" style="width:23.75pt;height:23.75pt" o:ole="">
            <v:imagedata r:id="rId13" o:title=""/>
          </v:shape>
          <o:OLEObject Type="Embed" ProgID="Equation.DSMT4" ShapeID="_x0000_i1055" DrawAspect="Content" ObjectID="_1709360032" r:id="rId50"/>
        </w:object>
      </w:r>
      <w:r>
        <w:t>)</w:t>
      </w:r>
    </w:p>
    <w:p w14:paraId="552AFEF3" w14:textId="77777777" w:rsidR="006A1B0C" w:rsidRDefault="006A1B0C"/>
    <w:p w14:paraId="6D83A0BE" w14:textId="72DA4848" w:rsidR="006A1B0C" w:rsidRDefault="006A1B0C">
      <w:pPr>
        <w:ind w:left="720"/>
      </w:pPr>
      <w:r>
        <w:t>Note that at time n</w:t>
      </w:r>
      <w:r w:rsidR="00B42DDD">
        <w:t xml:space="preserve"> </w:t>
      </w:r>
      <w:r>
        <w:t>+</w:t>
      </w:r>
      <w:r w:rsidR="00B42DDD">
        <w:t xml:space="preserve"> </w:t>
      </w:r>
      <w:r>
        <w:t>m, x</w:t>
      </w:r>
      <w:r>
        <w:rPr>
          <w:vertAlign w:val="subscript"/>
        </w:rPr>
        <w:t>n+m</w:t>
      </w:r>
      <w:r w:rsidR="006C4A73">
        <w:t xml:space="preserve"> </w:t>
      </w:r>
      <w:r>
        <w:t>=</w:t>
      </w:r>
      <w:r w:rsidR="006C4A73">
        <w:t xml:space="preserve">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+m-1</w:t>
      </w:r>
      <w:r w:rsidR="006C4A73">
        <w:t xml:space="preserve"> </w:t>
      </w:r>
      <w:r>
        <w:t>+</w:t>
      </w:r>
      <w:r w:rsidR="006C4A73">
        <w:t xml:space="preserve"> </w:t>
      </w:r>
      <w:r>
        <w:t>w</w:t>
      </w:r>
      <w:r>
        <w:rPr>
          <w:vertAlign w:val="subscript"/>
        </w:rPr>
        <w:t>n+m</w:t>
      </w:r>
      <w:r>
        <w:t>.</w:t>
      </w:r>
    </w:p>
    <w:p w14:paraId="6DBA8B83" w14:textId="77777777" w:rsidR="006A1B0C" w:rsidRDefault="006A1B0C">
      <w:pPr>
        <w:ind w:left="720"/>
      </w:pPr>
    </w:p>
    <w:p w14:paraId="28870F69" w14:textId="2301FD01" w:rsidR="006A1B0C" w:rsidRDefault="006A1B0C">
      <w:pPr>
        <w:ind w:left="720"/>
      </w:pPr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1. Then </w:t>
      </w:r>
    </w:p>
    <w:p w14:paraId="1E53C204" w14:textId="77777777" w:rsidR="00BE0A11" w:rsidRDefault="00BE0A11">
      <w:pPr>
        <w:ind w:left="720"/>
      </w:pPr>
    </w:p>
    <w:p w14:paraId="6066FB7F" w14:textId="77777777" w:rsidR="006A1B0C" w:rsidRDefault="006A1B0C">
      <w:pPr>
        <w:ind w:left="1440"/>
      </w:pPr>
      <w:r>
        <w:rPr>
          <w:position w:val="-8"/>
        </w:rPr>
        <w:object w:dxaOrig="639" w:dyaOrig="499" w14:anchorId="7F2DE630">
          <v:shape id="_x0000_i1056" type="#_x0000_t75" style="width:32.15pt;height:23.75pt" o:ole="">
            <v:imagedata r:id="rId15" o:title=""/>
          </v:shape>
          <o:OLEObject Type="Embed" ProgID="Equation.DSMT4" ShapeID="_x0000_i1056" DrawAspect="Content" ObjectID="_1709360033" r:id="rId51"/>
        </w:object>
      </w:r>
      <w:r>
        <w:tab/>
        <w:t>= E(x</w:t>
      </w:r>
      <w:r>
        <w:rPr>
          <w:vertAlign w:val="subscript"/>
        </w:rPr>
        <w:t>n+1</w:t>
      </w:r>
      <w:r>
        <w:t>|I</w:t>
      </w:r>
      <w:r>
        <w:rPr>
          <w:vertAlign w:val="subscript"/>
        </w:rPr>
        <w:t>n</w:t>
      </w:r>
      <w:r>
        <w:t>)</w:t>
      </w:r>
    </w:p>
    <w:p w14:paraId="69CB147F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E(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w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+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2EDE326A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 xml:space="preserve">= 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w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 + E(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1D40E407" w14:textId="03F31D99" w:rsidR="006A1B0C" w:rsidRDefault="006A1B0C">
      <w:pPr>
        <w:ind w:left="2160"/>
      </w:pPr>
      <w:r>
        <w:t xml:space="preserve">=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</w:t>
      </w:r>
      <w:r>
        <w:t xml:space="preserve"> + 0 </w:t>
      </w:r>
      <w:r w:rsidR="00B60A98">
        <w:t>because</w:t>
      </w:r>
      <w:r>
        <w:t xml:space="preserve"> w</w:t>
      </w:r>
      <w:r>
        <w:rPr>
          <w:vertAlign w:val="subscript"/>
        </w:rPr>
        <w:t>n+1</w:t>
      </w:r>
      <w:r>
        <w:t xml:space="preserve"> is unobserved with </w:t>
      </w:r>
    </w:p>
    <w:p w14:paraId="5D789A03" w14:textId="44FC42FB" w:rsidR="006A1B0C" w:rsidRDefault="006A1B0C">
      <w:pPr>
        <w:ind w:left="2880"/>
      </w:pPr>
      <w:r>
        <w:t>w</w:t>
      </w:r>
      <w:r>
        <w:rPr>
          <w:vertAlign w:val="subscript"/>
        </w:rPr>
        <w:t>n+1</w:t>
      </w:r>
      <w:r w:rsidR="00B60A98">
        <w:t xml:space="preserve"> </w:t>
      </w:r>
      <w:r>
        <w:t>~</w:t>
      </w:r>
      <w:r w:rsidR="00B60A98">
        <w:t xml:space="preserve"> </w:t>
      </w:r>
      <w:r>
        <w:t xml:space="preserve">(0, </w:t>
      </w:r>
      <w:r>
        <w:rPr>
          <w:position w:val="-8"/>
        </w:rPr>
        <w:object w:dxaOrig="499" w:dyaOrig="499" w14:anchorId="1EE4C45D">
          <v:shape id="_x0000_i1057" type="#_x0000_t75" style="width:23.75pt;height:23.75pt" o:ole="">
            <v:imagedata r:id="rId13" o:title=""/>
          </v:shape>
          <o:OLEObject Type="Embed" ProgID="Equation.DSMT4" ShapeID="_x0000_i1057" DrawAspect="Content" ObjectID="_1709360034" r:id="rId52"/>
        </w:object>
      </w:r>
      <w:r>
        <w:t xml:space="preserve">); also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=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-1</w:t>
      </w:r>
      <w:r>
        <w:t xml:space="preserve"> + w</w:t>
      </w:r>
      <w:r>
        <w:rPr>
          <w:vertAlign w:val="subscript"/>
        </w:rPr>
        <w:t>n</w:t>
      </w:r>
      <w:r>
        <w:t xml:space="preserve"> has been observed</w:t>
      </w:r>
    </w:p>
    <w:p w14:paraId="76B94B24" w14:textId="77777777" w:rsidR="006A1B0C" w:rsidRDefault="006A1B0C">
      <w:pPr>
        <w:ind w:left="2160"/>
      </w:pPr>
      <w:r>
        <w:t xml:space="preserve">=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</w:t>
      </w:r>
    </w:p>
    <w:p w14:paraId="3D848D0E" w14:textId="77777777" w:rsidR="006A1B0C" w:rsidRDefault="006A1B0C">
      <w:pPr>
        <w:ind w:left="2160"/>
      </w:pPr>
    </w:p>
    <w:p w14:paraId="212417FF" w14:textId="30770B89" w:rsidR="006A1B0C" w:rsidRDefault="006A1B0C">
      <w:pPr>
        <w:ind w:left="720"/>
      </w:pPr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2. Then </w:t>
      </w:r>
    </w:p>
    <w:p w14:paraId="620246C2" w14:textId="77777777" w:rsidR="00BE0A11" w:rsidRDefault="00BE0A11">
      <w:pPr>
        <w:ind w:left="720"/>
      </w:pPr>
    </w:p>
    <w:p w14:paraId="00B9572D" w14:textId="77777777" w:rsidR="006A1B0C" w:rsidRDefault="006A1B0C">
      <w:pPr>
        <w:ind w:left="1440"/>
      </w:pPr>
      <w:r>
        <w:rPr>
          <w:position w:val="-8"/>
        </w:rPr>
        <w:object w:dxaOrig="700" w:dyaOrig="499" w14:anchorId="494DE041">
          <v:shape id="_x0000_i1058" type="#_x0000_t75" style="width:34.45pt;height:23.75pt" o:ole="">
            <v:imagedata r:id="rId53" o:title=""/>
          </v:shape>
          <o:OLEObject Type="Embed" ProgID="Equation.DSMT4" ShapeID="_x0000_i1058" DrawAspect="Content" ObjectID="_1709360035" r:id="rId54"/>
        </w:object>
      </w:r>
      <w:r>
        <w:tab/>
        <w:t>= E(x</w:t>
      </w:r>
      <w:r>
        <w:rPr>
          <w:vertAlign w:val="subscript"/>
        </w:rPr>
        <w:t>n+2</w:t>
      </w:r>
      <w:r>
        <w:t>|I</w:t>
      </w:r>
      <w:r>
        <w:rPr>
          <w:vertAlign w:val="subscript"/>
        </w:rPr>
        <w:t>n</w:t>
      </w:r>
      <w:r>
        <w:t>)</w:t>
      </w:r>
    </w:p>
    <w:p w14:paraId="6151FC0A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E(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+w</w:t>
      </w:r>
      <w:r w:rsidRPr="005037DF">
        <w:rPr>
          <w:vertAlign w:val="subscript"/>
          <w:lang w:val="es-ES"/>
        </w:rPr>
        <w:t>n+2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213EE94C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 xml:space="preserve">= 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 + E(w</w:t>
      </w:r>
      <w:r w:rsidRPr="005037DF">
        <w:rPr>
          <w:vertAlign w:val="subscript"/>
          <w:lang w:val="es-ES"/>
        </w:rPr>
        <w:t>n+2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0588C980" w14:textId="2DD70379" w:rsidR="006A1B0C" w:rsidRDefault="006A1B0C">
      <w:pPr>
        <w:ind w:left="2160"/>
      </w:pPr>
      <w:r>
        <w:t xml:space="preserve">= </w:t>
      </w:r>
      <w:r>
        <w:sym w:font="Symbol" w:char="F071"/>
      </w:r>
      <w:r>
        <w:rPr>
          <w:vertAlign w:val="subscript"/>
        </w:rPr>
        <w:t>1</w:t>
      </w:r>
      <w:r w:rsidR="00B42DDD" w:rsidRPr="00B42DDD">
        <w:sym w:font="Symbol" w:char="F0B4"/>
      </w:r>
      <w:r>
        <w:t xml:space="preserve">0 + 0 </w:t>
      </w:r>
      <w:r w:rsidR="00B60A98">
        <w:t>because</w:t>
      </w:r>
      <w:r>
        <w:t xml:space="preserve"> w</w:t>
      </w:r>
      <w:r>
        <w:rPr>
          <w:vertAlign w:val="subscript"/>
        </w:rPr>
        <w:t>n+1</w:t>
      </w:r>
      <w:r>
        <w:t xml:space="preserve"> and w</w:t>
      </w:r>
      <w:r>
        <w:rPr>
          <w:vertAlign w:val="subscript"/>
        </w:rPr>
        <w:t>n+2</w:t>
      </w:r>
      <w:r>
        <w:t xml:space="preserve"> are unobserved </w:t>
      </w:r>
    </w:p>
    <w:p w14:paraId="6BA6F283" w14:textId="77777777" w:rsidR="006A1B0C" w:rsidRDefault="006A1B0C">
      <w:pPr>
        <w:ind w:left="2880"/>
      </w:pPr>
      <w:r>
        <w:t xml:space="preserve">N(0, </w:t>
      </w:r>
      <w:r>
        <w:rPr>
          <w:position w:val="-8"/>
        </w:rPr>
        <w:object w:dxaOrig="499" w:dyaOrig="499" w14:anchorId="4BA0E77E">
          <v:shape id="_x0000_i1059" type="#_x0000_t75" style="width:23.75pt;height:23.75pt" o:ole="">
            <v:imagedata r:id="rId13" o:title=""/>
          </v:shape>
          <o:OLEObject Type="Embed" ProgID="Equation.DSMT4" ShapeID="_x0000_i1059" DrawAspect="Content" ObjectID="_1709360036" r:id="rId55"/>
        </w:object>
      </w:r>
      <w:r>
        <w:t xml:space="preserve">) random variables  </w:t>
      </w:r>
    </w:p>
    <w:p w14:paraId="7EB28293" w14:textId="77777777" w:rsidR="006A1B0C" w:rsidRDefault="006A1B0C">
      <w:pPr>
        <w:ind w:left="2160"/>
      </w:pPr>
      <w:r>
        <w:t>= 0</w:t>
      </w:r>
    </w:p>
    <w:p w14:paraId="21482C54" w14:textId="77777777" w:rsidR="006C4A73" w:rsidRDefault="006C4A73" w:rsidP="006C4A73">
      <w:pPr>
        <w:ind w:left="720"/>
      </w:pPr>
    </w:p>
    <w:p w14:paraId="68D94DC8" w14:textId="77777777" w:rsidR="006A1B0C" w:rsidRDefault="006A1B0C" w:rsidP="006C4A73">
      <w:pPr>
        <w:ind w:left="720"/>
      </w:pPr>
      <w:r>
        <w:t xml:space="preserve">In summary, </w:t>
      </w:r>
    </w:p>
    <w:p w14:paraId="7389E57E" w14:textId="77777777" w:rsidR="006C4A73" w:rsidRDefault="006C4A73" w:rsidP="006C4A73">
      <w:pPr>
        <w:ind w:left="720"/>
      </w:pPr>
    </w:p>
    <w:tbl>
      <w:tblPr>
        <w:tblW w:w="0" w:type="auto"/>
        <w:jc w:val="center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661"/>
        <w:gridCol w:w="3319"/>
      </w:tblGrid>
      <w:tr w:rsidR="006A1B0C" w14:paraId="64FA034F" w14:textId="77777777">
        <w:trPr>
          <w:jc w:val="center"/>
        </w:trPr>
        <w:tc>
          <w:tcPr>
            <w:tcW w:w="661" w:type="dxa"/>
            <w:vAlign w:val="bottom"/>
          </w:tcPr>
          <w:p w14:paraId="0C360BF0" w14:textId="77777777" w:rsidR="006A1B0C" w:rsidRDefault="006A1B0C">
            <w:pPr>
              <w:jc w:val="center"/>
            </w:pPr>
            <w:r>
              <w:t>m</w:t>
            </w:r>
          </w:p>
        </w:tc>
        <w:tc>
          <w:tcPr>
            <w:tcW w:w="3319" w:type="dxa"/>
            <w:vAlign w:val="bottom"/>
          </w:tcPr>
          <w:p w14:paraId="10749EBA" w14:textId="77777777" w:rsidR="006A1B0C" w:rsidRDefault="006A1B0C">
            <w:pPr>
              <w:jc w:val="center"/>
              <w:rPr>
                <w:b/>
                <w:bCs/>
              </w:rPr>
            </w:pPr>
            <w:r>
              <w:rPr>
                <w:position w:val="-8"/>
              </w:rPr>
              <w:object w:dxaOrig="760" w:dyaOrig="499" w14:anchorId="76DDAA5B">
                <v:shape id="_x0000_i1060" type="#_x0000_t75" style="width:37.55pt;height:23.75pt" o:ole="">
                  <v:imagedata r:id="rId9" o:title=""/>
                </v:shape>
                <o:OLEObject Type="Embed" ProgID="Equation.DSMT4" ShapeID="_x0000_i1060" DrawAspect="Content" ObjectID="_1709360037" r:id="rId56"/>
              </w:object>
            </w:r>
          </w:p>
        </w:tc>
      </w:tr>
      <w:tr w:rsidR="006A1B0C" w14:paraId="325B649D" w14:textId="77777777">
        <w:trPr>
          <w:jc w:val="center"/>
        </w:trPr>
        <w:tc>
          <w:tcPr>
            <w:tcW w:w="661" w:type="dxa"/>
          </w:tcPr>
          <w:p w14:paraId="665DE150" w14:textId="77777777" w:rsidR="006A1B0C" w:rsidRDefault="006A1B0C">
            <w:pPr>
              <w:jc w:val="center"/>
            </w:pPr>
            <w:r>
              <w:t>1</w:t>
            </w:r>
          </w:p>
        </w:tc>
        <w:tc>
          <w:tcPr>
            <w:tcW w:w="3319" w:type="dxa"/>
          </w:tcPr>
          <w:p w14:paraId="3A999E51" w14:textId="77777777" w:rsidR="006A1B0C" w:rsidRDefault="006A1B0C">
            <w:pPr>
              <w:jc w:val="center"/>
            </w:pP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>n</w:t>
            </w:r>
          </w:p>
        </w:tc>
      </w:tr>
      <w:tr w:rsidR="006A1B0C" w14:paraId="73ECEFA6" w14:textId="77777777">
        <w:trPr>
          <w:jc w:val="center"/>
        </w:trPr>
        <w:tc>
          <w:tcPr>
            <w:tcW w:w="661" w:type="dxa"/>
          </w:tcPr>
          <w:p w14:paraId="772FB70B" w14:textId="77777777" w:rsidR="006A1B0C" w:rsidRDefault="006A1B0C">
            <w:pPr>
              <w:jc w:val="center"/>
            </w:pPr>
            <w:r>
              <w:t>2</w:t>
            </w:r>
          </w:p>
        </w:tc>
        <w:tc>
          <w:tcPr>
            <w:tcW w:w="3319" w:type="dxa"/>
          </w:tcPr>
          <w:p w14:paraId="7C8E234B" w14:textId="77777777" w:rsidR="006A1B0C" w:rsidRDefault="006A1B0C">
            <w:pPr>
              <w:jc w:val="center"/>
            </w:pPr>
            <w:r>
              <w:t>0</w:t>
            </w:r>
          </w:p>
        </w:tc>
      </w:tr>
      <w:tr w:rsidR="006A1B0C" w14:paraId="32C616A2" w14:textId="77777777">
        <w:trPr>
          <w:jc w:val="center"/>
        </w:trPr>
        <w:tc>
          <w:tcPr>
            <w:tcW w:w="661" w:type="dxa"/>
          </w:tcPr>
          <w:p w14:paraId="63B2B9CD" w14:textId="77777777" w:rsidR="006A1B0C" w:rsidRDefault="006A1B0C">
            <w:pPr>
              <w:jc w:val="center"/>
            </w:pPr>
            <w:r>
              <w:t>3</w:t>
            </w:r>
          </w:p>
        </w:tc>
        <w:tc>
          <w:tcPr>
            <w:tcW w:w="3319" w:type="dxa"/>
          </w:tcPr>
          <w:p w14:paraId="5A8EC91C" w14:textId="77777777" w:rsidR="006A1B0C" w:rsidRDefault="006A1B0C">
            <w:pPr>
              <w:jc w:val="center"/>
            </w:pPr>
            <w:r>
              <w:t>0</w:t>
            </w:r>
          </w:p>
        </w:tc>
      </w:tr>
      <w:tr w:rsidR="006A1B0C" w14:paraId="322A67DE" w14:textId="77777777">
        <w:trPr>
          <w:jc w:val="center"/>
        </w:trPr>
        <w:tc>
          <w:tcPr>
            <w:tcW w:w="661" w:type="dxa"/>
          </w:tcPr>
          <w:p w14:paraId="745F080F" w14:textId="77777777" w:rsidR="006A1B0C" w:rsidRDefault="006A1B0C">
            <w:pPr>
              <w:jc w:val="center"/>
            </w:pPr>
            <w:r>
              <w:t>4</w:t>
            </w:r>
          </w:p>
        </w:tc>
        <w:tc>
          <w:tcPr>
            <w:tcW w:w="3319" w:type="dxa"/>
          </w:tcPr>
          <w:p w14:paraId="7CC52507" w14:textId="77777777" w:rsidR="006A1B0C" w:rsidRDefault="006A1B0C">
            <w:pPr>
              <w:jc w:val="center"/>
            </w:pPr>
            <w:r>
              <w:t>0</w:t>
            </w:r>
          </w:p>
        </w:tc>
      </w:tr>
      <w:tr w:rsidR="006A1B0C" w14:paraId="46E6D703" w14:textId="77777777">
        <w:trPr>
          <w:jc w:val="center"/>
        </w:trPr>
        <w:tc>
          <w:tcPr>
            <w:tcW w:w="661" w:type="dxa"/>
          </w:tcPr>
          <w:p w14:paraId="1FDF7FE6" w14:textId="77777777" w:rsidR="006A1B0C" w:rsidRDefault="006A1B0C">
            <w:pPr>
              <w:jc w:val="center"/>
            </w:pPr>
            <w:r>
              <w:sym w:font="MT Extra" w:char="F04D"/>
            </w:r>
          </w:p>
        </w:tc>
        <w:tc>
          <w:tcPr>
            <w:tcW w:w="3319" w:type="dxa"/>
          </w:tcPr>
          <w:p w14:paraId="5C3A62A2" w14:textId="77777777" w:rsidR="006A1B0C" w:rsidRDefault="006A1B0C">
            <w:pPr>
              <w:jc w:val="center"/>
            </w:pPr>
            <w:r>
              <w:sym w:font="MT Extra" w:char="F04D"/>
            </w:r>
          </w:p>
        </w:tc>
      </w:tr>
    </w:tbl>
    <w:p w14:paraId="20D37917" w14:textId="77777777" w:rsidR="006C4A73" w:rsidRDefault="006C4A73" w:rsidP="001B2ACE">
      <w:pPr>
        <w:ind w:left="720"/>
      </w:pPr>
    </w:p>
    <w:p w14:paraId="6BD92984" w14:textId="070E9483" w:rsidR="004D7AFA" w:rsidRDefault="006A1B0C" w:rsidP="001B2ACE">
      <w:pPr>
        <w:ind w:left="720"/>
      </w:pPr>
      <w:r>
        <w:t xml:space="preserve">Notice how quickly the forecasted value becomes the mean of the series, 0. </w:t>
      </w:r>
      <w:r w:rsidR="0041281D">
        <w:t xml:space="preserve">Of course, you can also have other MA(q) models with a non-zero mean too.  </w:t>
      </w:r>
      <w:r w:rsidR="004D7AFA">
        <w:t xml:space="preserve">  </w:t>
      </w:r>
    </w:p>
    <w:p w14:paraId="051A95B5" w14:textId="77777777" w:rsidR="004D7AFA" w:rsidRDefault="004D7AFA" w:rsidP="001B2ACE">
      <w:pPr>
        <w:ind w:left="720"/>
      </w:pPr>
    </w:p>
    <w:p w14:paraId="67EDF1D4" w14:textId="4EA60D5A" w:rsidR="006A1B0C" w:rsidRDefault="00700D14" w:rsidP="001B2ACE">
      <w:pPr>
        <w:ind w:left="720"/>
      </w:pPr>
      <w:r>
        <w:t>Because</w:t>
      </w:r>
      <w:r w:rsidR="006A1B0C">
        <w:t xml:space="preserve"> the parameters are generally not known, they are replaced with their estimates. Thus, </w:t>
      </w:r>
      <w:r w:rsidR="006A1B0C">
        <w:rPr>
          <w:position w:val="-8"/>
        </w:rPr>
        <w:object w:dxaOrig="639" w:dyaOrig="499" w14:anchorId="30DD603E">
          <v:shape id="_x0000_i1061" type="#_x0000_t75" style="width:32.15pt;height:23.75pt" o:ole="">
            <v:imagedata r:id="rId15" o:title=""/>
          </v:shape>
          <o:OLEObject Type="Embed" ProgID="Equation.DSMT4" ShapeID="_x0000_i1061" DrawAspect="Content" ObjectID="_1709360038" r:id="rId57"/>
        </w:object>
      </w:r>
      <w:r w:rsidR="006C4A73">
        <w:t xml:space="preserve"> </w:t>
      </w:r>
      <w:r w:rsidR="006A1B0C">
        <w:t>=</w:t>
      </w:r>
      <w:r w:rsidR="006C4A73">
        <w:t xml:space="preserve"> </w:t>
      </w:r>
      <w:r w:rsidR="004D7AFA" w:rsidRPr="004D7AFA">
        <w:rPr>
          <w:position w:val="-8"/>
        </w:rPr>
        <w:object w:dxaOrig="800" w:dyaOrig="520" w14:anchorId="37C1F5AD">
          <v:shape id="_x0000_i1062" type="#_x0000_t75" style="width:39.85pt;height:23.75pt" o:ole="">
            <v:imagedata r:id="rId58" o:title=""/>
          </v:shape>
          <o:OLEObject Type="Embed" ProgID="Equation.DSMT4" ShapeID="_x0000_i1062" DrawAspect="Content" ObjectID="_1709360039" r:id="rId59"/>
        </w:object>
      </w:r>
      <w:r w:rsidR="006A1B0C">
        <w:t xml:space="preserve">.  </w:t>
      </w:r>
    </w:p>
    <w:p w14:paraId="2E63513F" w14:textId="77777777" w:rsidR="006A1B0C" w:rsidRDefault="006A1B0C" w:rsidP="001B2ACE">
      <w:pPr>
        <w:ind w:left="720"/>
      </w:pPr>
    </w:p>
    <w:p w14:paraId="3330A1B3" w14:textId="085ADDEE" w:rsidR="006A1B0C" w:rsidRDefault="006A1B0C" w:rsidP="001B2ACE">
      <w:pPr>
        <w:ind w:left="1440"/>
      </w:pPr>
      <w:r>
        <w:t xml:space="preserve">What is </w:t>
      </w:r>
      <w:r w:rsidR="004D7AFA" w:rsidRPr="004D7AFA">
        <w:rPr>
          <w:position w:val="-8"/>
        </w:rPr>
        <w:object w:dxaOrig="499" w:dyaOrig="499" w14:anchorId="26FACECF">
          <v:shape id="_x0000_i1063" type="#_x0000_t75" style="width:23.75pt;height:23.75pt" o:ole="">
            <v:imagedata r:id="rId60" o:title=""/>
          </v:shape>
          <o:OLEObject Type="Embed" ProgID="Equation.DSMT4" ShapeID="_x0000_i1063" DrawAspect="Content" ObjectID="_1709360040" r:id="rId61"/>
        </w:object>
      </w:r>
      <w:r w:rsidR="00F860B2">
        <w:t xml:space="preserve">? The answer comes from the residuals!  </w:t>
      </w:r>
    </w:p>
    <w:p w14:paraId="6BB81243" w14:textId="77777777" w:rsidR="001B2ACE" w:rsidRDefault="001B2ACE" w:rsidP="001B2ACE">
      <w:pPr>
        <w:ind w:left="2160"/>
      </w:pPr>
    </w:p>
    <w:p w14:paraId="0FA18410" w14:textId="674CBC9C" w:rsidR="00F860B2" w:rsidRDefault="00B42DDD" w:rsidP="001B2ACE">
      <w:pPr>
        <w:ind w:left="1440"/>
      </w:pPr>
      <w:r>
        <w:t xml:space="preserve">How are residuals found? </w:t>
      </w:r>
      <w:r w:rsidR="004D7AFA">
        <w:t xml:space="preserve">These are </w:t>
      </w:r>
      <w:r w:rsidR="00F860B2">
        <w:t xml:space="preserve">symbolically denoted as </w:t>
      </w:r>
      <w:r w:rsidR="004D7AFA" w:rsidRPr="004D7AFA">
        <w:rPr>
          <w:position w:val="-10"/>
        </w:rPr>
        <w:object w:dxaOrig="499" w:dyaOrig="520" w14:anchorId="7EDC9052">
          <v:shape id="_x0000_i1064" type="#_x0000_t75" style="width:23.75pt;height:23.75pt" o:ole="">
            <v:imagedata r:id="rId62" o:title=""/>
          </v:shape>
          <o:OLEObject Type="Embed" ProgID="Equation.DSMT4" ShapeID="_x0000_i1064" DrawAspect="Content" ObjectID="_1709360041" r:id="rId63"/>
        </w:object>
      </w:r>
      <w:r w:rsidR="004D7AFA">
        <w:t xml:space="preserve"> for t</w:t>
      </w:r>
      <w:r>
        <w:t xml:space="preserve"> </w:t>
      </w:r>
      <w:r w:rsidR="004D7AFA">
        <w:t>=</w:t>
      </w:r>
      <w:r>
        <w:t xml:space="preserve"> </w:t>
      </w:r>
      <w:r w:rsidR="004D7AFA">
        <w:t>1,</w:t>
      </w:r>
      <w:r>
        <w:t xml:space="preserve"> </w:t>
      </w:r>
      <w:r w:rsidR="004D7AFA">
        <w:t>…,</w:t>
      </w:r>
      <w:r>
        <w:t xml:space="preserve"> </w:t>
      </w:r>
      <w:r w:rsidR="004D7AFA">
        <w:t xml:space="preserve">n.  </w:t>
      </w:r>
    </w:p>
    <w:p w14:paraId="425406B2" w14:textId="77777777" w:rsidR="00F860B2" w:rsidRDefault="00F860B2" w:rsidP="001B2ACE">
      <w:pPr>
        <w:ind w:left="2160"/>
      </w:pPr>
    </w:p>
    <w:p w14:paraId="2C91ACF0" w14:textId="4F3A2BA6" w:rsidR="004D7AFA" w:rsidRDefault="004D7AFA" w:rsidP="001B2ACE">
      <w:pPr>
        <w:ind w:left="1440"/>
      </w:pPr>
      <w:r>
        <w:lastRenderedPageBreak/>
        <w:t>Now, w</w:t>
      </w:r>
      <w:r>
        <w:rPr>
          <w:vertAlign w:val="subscript"/>
        </w:rPr>
        <w:t>t</w:t>
      </w:r>
      <w:r>
        <w:t xml:space="preserve"> = x</w:t>
      </w:r>
      <w:r>
        <w:rPr>
          <w:vertAlign w:val="subscript"/>
        </w:rPr>
        <w:t>t</w:t>
      </w:r>
      <w:r>
        <w:t xml:space="preserve"> -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t-1</w:t>
      </w:r>
      <w:r>
        <w:t>. Let w</w:t>
      </w:r>
      <w:r>
        <w:rPr>
          <w:vertAlign w:val="subscript"/>
        </w:rPr>
        <w:t>0</w:t>
      </w:r>
      <w:r w:rsidR="00B42DDD">
        <w:t xml:space="preserve"> </w:t>
      </w:r>
      <w:r>
        <w:t>=</w:t>
      </w:r>
      <w:r w:rsidR="00B42DDD">
        <w:t xml:space="preserve"> </w:t>
      </w:r>
      <w:r>
        <w:t>0</w:t>
      </w:r>
      <w:r w:rsidR="00DC559E">
        <w:t xml:space="preserve"> (remember mean is 0 for white noise)</w:t>
      </w:r>
      <w:r>
        <w:t>. Then</w:t>
      </w:r>
    </w:p>
    <w:p w14:paraId="6BA43798" w14:textId="77777777" w:rsidR="004D7AFA" w:rsidRDefault="004D7AFA" w:rsidP="001B2ACE">
      <w:pPr>
        <w:ind w:left="1440"/>
      </w:pPr>
    </w:p>
    <w:p w14:paraId="15F5BC34" w14:textId="77777777" w:rsidR="004D7AFA" w:rsidRDefault="004D7AFA" w:rsidP="001B2ACE">
      <w:pPr>
        <w:ind w:left="2160"/>
      </w:pPr>
      <w:r>
        <w:t>w</w:t>
      </w:r>
      <w:r>
        <w:rPr>
          <w:vertAlign w:val="subscript"/>
        </w:rPr>
        <w:t>1</w:t>
      </w:r>
      <w:r>
        <w:t xml:space="preserve"> = x</w:t>
      </w:r>
      <w:r>
        <w:rPr>
          <w:vertAlign w:val="subscript"/>
        </w:rPr>
        <w:t>1</w:t>
      </w:r>
      <w:r>
        <w:t xml:space="preserve"> -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0</w:t>
      </w:r>
      <w:r>
        <w:t xml:space="preserve"> = x</w:t>
      </w:r>
      <w:r>
        <w:rPr>
          <w:vertAlign w:val="subscript"/>
        </w:rPr>
        <w:t>1</w:t>
      </w:r>
      <w:r>
        <w:t xml:space="preserve"> </w:t>
      </w:r>
      <w:r>
        <w:tab/>
      </w:r>
      <w:r>
        <w:sym w:font="Symbol" w:char="F0DE"/>
      </w:r>
      <w:r>
        <w:t xml:space="preserve"> </w:t>
      </w:r>
      <w:r w:rsidRPr="004D7AFA">
        <w:rPr>
          <w:position w:val="-8"/>
        </w:rPr>
        <w:object w:dxaOrig="499" w:dyaOrig="499" w14:anchorId="6E9991AC">
          <v:shape id="_x0000_i1065" type="#_x0000_t75" style="width:23.75pt;height:23.75pt" o:ole="">
            <v:imagedata r:id="rId64" o:title=""/>
          </v:shape>
          <o:OLEObject Type="Embed" ProgID="Equation.DSMT4" ShapeID="_x0000_i1065" DrawAspect="Content" ObjectID="_1709360042" r:id="rId65"/>
        </w:object>
      </w:r>
      <w:r>
        <w:t xml:space="preserve"> = x</w:t>
      </w:r>
      <w:r>
        <w:rPr>
          <w:vertAlign w:val="subscript"/>
        </w:rPr>
        <w:t>1</w:t>
      </w:r>
    </w:p>
    <w:p w14:paraId="0F41E5A5" w14:textId="77777777" w:rsidR="004D7AFA" w:rsidRDefault="004D7AFA" w:rsidP="001B2ACE">
      <w:pPr>
        <w:ind w:left="2160"/>
      </w:pPr>
      <w:r>
        <w:t>w</w:t>
      </w:r>
      <w:r>
        <w:rPr>
          <w:vertAlign w:val="subscript"/>
        </w:rPr>
        <w:t>2</w:t>
      </w:r>
      <w:r>
        <w:t xml:space="preserve"> = x</w:t>
      </w:r>
      <w:r>
        <w:rPr>
          <w:vertAlign w:val="subscript"/>
        </w:rPr>
        <w:t>2</w:t>
      </w:r>
      <w:r>
        <w:t xml:space="preserve"> -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1</w:t>
      </w:r>
      <w:r>
        <w:t xml:space="preserve">      </w:t>
      </w:r>
      <w:r>
        <w:tab/>
      </w:r>
      <w:r>
        <w:sym w:font="Symbol" w:char="F0DE"/>
      </w:r>
      <w:r>
        <w:t xml:space="preserve"> </w:t>
      </w:r>
      <w:r w:rsidR="0041281D" w:rsidRPr="0041281D">
        <w:rPr>
          <w:position w:val="-10"/>
        </w:rPr>
        <w:object w:dxaOrig="2520" w:dyaOrig="540" w14:anchorId="1476654E">
          <v:shape id="_x0000_i1066" type="#_x0000_t75" style="width:125.6pt;height:28.35pt" o:ole="">
            <v:imagedata r:id="rId66" o:title=""/>
          </v:shape>
          <o:OLEObject Type="Embed" ProgID="Equation.DSMT4" ShapeID="_x0000_i1066" DrawAspect="Content" ObjectID="_1709360043" r:id="rId67"/>
        </w:object>
      </w:r>
      <w:r>
        <w:t xml:space="preserve"> </w:t>
      </w:r>
    </w:p>
    <w:p w14:paraId="6E139ABE" w14:textId="77777777" w:rsidR="004D7AFA" w:rsidRDefault="004D7AFA" w:rsidP="001B2ACE">
      <w:pPr>
        <w:ind w:left="2160"/>
      </w:pPr>
      <w:r>
        <w:sym w:font="MT Extra" w:char="F04D"/>
      </w:r>
    </w:p>
    <w:p w14:paraId="012466E2" w14:textId="77777777" w:rsidR="004D7AFA" w:rsidRDefault="004D7AFA" w:rsidP="001B2ACE">
      <w:pPr>
        <w:ind w:left="2160"/>
      </w:pPr>
      <w:proofErr w:type="spellStart"/>
      <w:r>
        <w:t>w</w:t>
      </w:r>
      <w:r>
        <w:rPr>
          <w:vertAlign w:val="subscript"/>
        </w:rPr>
        <w:t>n</w:t>
      </w:r>
      <w:proofErr w:type="spellEnd"/>
      <w:r>
        <w:t xml:space="preserve"> = </w:t>
      </w:r>
      <w:proofErr w:type="spellStart"/>
      <w:r>
        <w:t>x</w:t>
      </w:r>
      <w:r>
        <w:rPr>
          <w:vertAlign w:val="subscript"/>
        </w:rPr>
        <w:t>n</w:t>
      </w:r>
      <w:proofErr w:type="spellEnd"/>
      <w:r>
        <w:t xml:space="preserve"> -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-1</w:t>
      </w:r>
      <w:r>
        <w:t xml:space="preserve">      </w:t>
      </w:r>
      <w:r>
        <w:tab/>
      </w:r>
      <w:r>
        <w:sym w:font="Symbol" w:char="F0DE"/>
      </w:r>
      <w:r>
        <w:t xml:space="preserve"> </w:t>
      </w:r>
      <w:r w:rsidR="0041281D" w:rsidRPr="0041281D">
        <w:rPr>
          <w:position w:val="-10"/>
        </w:rPr>
        <w:object w:dxaOrig="2740" w:dyaOrig="540" w14:anchorId="1D191184">
          <v:shape id="_x0000_i1067" type="#_x0000_t75" style="width:137.85pt;height:28.35pt" o:ole="">
            <v:imagedata r:id="rId68" o:title=""/>
          </v:shape>
          <o:OLEObject Type="Embed" ProgID="Equation.DSMT4" ShapeID="_x0000_i1067" DrawAspect="Content" ObjectID="_1709360044" r:id="rId69"/>
        </w:object>
      </w:r>
      <w:r>
        <w:t xml:space="preserve"> </w:t>
      </w:r>
    </w:p>
    <w:p w14:paraId="6C8BA951" w14:textId="3DC829D3" w:rsidR="004D7AFA" w:rsidRDefault="004D7AFA" w:rsidP="001B2ACE">
      <w:pPr>
        <w:ind w:left="1440"/>
      </w:pPr>
    </w:p>
    <w:p w14:paraId="42F96B21" w14:textId="011FFC37" w:rsidR="001632B9" w:rsidRPr="001632B9" w:rsidRDefault="001632B9" w:rsidP="001B2ACE">
      <w:pPr>
        <w:ind w:left="1440"/>
      </w:pPr>
      <w:r>
        <w:t xml:space="preserve">More complicated models follow the same process. See Shumway and </w:t>
      </w:r>
      <w:proofErr w:type="spellStart"/>
      <w:r>
        <w:t>Stoffer’s</w:t>
      </w:r>
      <w:proofErr w:type="spellEnd"/>
      <w:r>
        <w:t xml:space="preserve"> textbook for a </w:t>
      </w:r>
      <w:proofErr w:type="gramStart"/>
      <w:r>
        <w:t>ARMA(</w:t>
      </w:r>
      <w:proofErr w:type="gramEnd"/>
      <w:r>
        <w:t xml:space="preserve">1,1) example. Alternate methods also include </w:t>
      </w:r>
      <w:proofErr w:type="spellStart"/>
      <w:r>
        <w:t>backcasting</w:t>
      </w:r>
      <w:proofErr w:type="spellEnd"/>
      <w:r>
        <w:t xml:space="preserve"> so that one does not necessarily star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at fixed constant values (like 0) when t &lt; 1. </w:t>
      </w:r>
    </w:p>
    <w:p w14:paraId="4B4CC446" w14:textId="77777777" w:rsidR="001632B9" w:rsidRPr="004D7AFA" w:rsidRDefault="001632B9" w:rsidP="001B2ACE">
      <w:pPr>
        <w:ind w:left="1440"/>
      </w:pPr>
    </w:p>
    <w:p w14:paraId="44EB71A0" w14:textId="77777777" w:rsidR="006A1B0C" w:rsidRDefault="006A1B0C" w:rsidP="001B2ACE">
      <w:pPr>
        <w:ind w:left="2160"/>
      </w:pPr>
    </w:p>
    <w:p w14:paraId="1772ED68" w14:textId="77777777" w:rsidR="006A1B0C" w:rsidRPr="00B4045B" w:rsidRDefault="006A1B0C">
      <w:r w:rsidRPr="00B4045B">
        <w:rPr>
          <w:u w:val="single"/>
        </w:rPr>
        <w:t>Example</w:t>
      </w:r>
      <w:r w:rsidRPr="00B4045B">
        <w:t>: ARIMA(1,1,1)</w:t>
      </w:r>
    </w:p>
    <w:p w14:paraId="2F0A5FF0" w14:textId="77777777" w:rsidR="006C4A73" w:rsidRPr="00B4045B" w:rsidRDefault="006C4A73" w:rsidP="001B2ACE">
      <w:pPr>
        <w:ind w:left="720"/>
      </w:pPr>
    </w:p>
    <w:p w14:paraId="3C0F33A8" w14:textId="70A4C9D1" w:rsidR="006A1B0C" w:rsidRDefault="006A1B0C" w:rsidP="001B2ACE">
      <w:pPr>
        <w:ind w:left="720"/>
      </w:pPr>
      <w:r w:rsidRPr="00B4045B">
        <w:t>Suppose we have observations up to time n and we want to forecast future values for time n</w:t>
      </w:r>
      <w:r w:rsidR="00B42DDD">
        <w:t xml:space="preserve"> </w:t>
      </w:r>
      <w:r w:rsidRPr="00B4045B">
        <w:t>+</w:t>
      </w:r>
      <w:r w:rsidR="00B42DDD">
        <w:t xml:space="preserve"> </w:t>
      </w:r>
      <w:r w:rsidRPr="00B4045B">
        <w:t>m (m</w:t>
      </w:r>
      <w:r w:rsidR="00B42DDD">
        <w:t xml:space="preserve"> </w:t>
      </w:r>
      <w:r w:rsidRPr="00B4045B">
        <w:t>&gt;</w:t>
      </w:r>
      <w:r w:rsidR="00B42DDD">
        <w:t xml:space="preserve"> </w:t>
      </w:r>
      <w:r w:rsidRPr="00B4045B">
        <w:t>0).</w:t>
      </w:r>
      <w:r>
        <w:t xml:space="preserve">  </w:t>
      </w:r>
    </w:p>
    <w:p w14:paraId="2E3D9A16" w14:textId="77777777" w:rsidR="006A1B0C" w:rsidRDefault="006A1B0C" w:rsidP="001B2ACE">
      <w:pPr>
        <w:ind w:left="720"/>
      </w:pPr>
    </w:p>
    <w:p w14:paraId="0C4D009B" w14:textId="1F001600" w:rsidR="006A1B0C" w:rsidRDefault="007E0BE2">
      <w:pPr>
        <w:ind w:left="720"/>
      </w:pPr>
      <w:r>
        <w:t>(1-</w:t>
      </w:r>
      <w:r>
        <w:sym w:font="Symbol" w:char="F06A"/>
      </w:r>
      <w:r>
        <w:rPr>
          <w:vertAlign w:val="subscript"/>
        </w:rPr>
        <w:t>1</w:t>
      </w:r>
      <w:r>
        <w:t>B)</w:t>
      </w:r>
      <w:r w:rsidR="006A1B0C">
        <w:t>(1-B)</w:t>
      </w:r>
      <w:proofErr w:type="spellStart"/>
      <w:r w:rsidR="006A1B0C">
        <w:t>x</w:t>
      </w:r>
      <w:r w:rsidR="006A1B0C">
        <w:rPr>
          <w:vertAlign w:val="subscript"/>
        </w:rPr>
        <w:t>t</w:t>
      </w:r>
      <w:proofErr w:type="spellEnd"/>
      <w:r w:rsidR="006A1B0C">
        <w:t xml:space="preserve"> = </w:t>
      </w:r>
      <w:r>
        <w:t>(1+</w:t>
      </w:r>
      <w:r w:rsidR="006A1B0C">
        <w:sym w:font="Symbol" w:char="F071"/>
      </w:r>
      <w:r>
        <w:rPr>
          <w:vertAlign w:val="subscript"/>
        </w:rPr>
        <w:t>1</w:t>
      </w:r>
      <w:r w:rsidR="006A1B0C">
        <w:t>B)</w:t>
      </w:r>
      <w:proofErr w:type="spellStart"/>
      <w:r w:rsidR="006A1B0C">
        <w:t>w</w:t>
      </w:r>
      <w:r w:rsidR="006A1B0C">
        <w:rPr>
          <w:vertAlign w:val="subscript"/>
        </w:rPr>
        <w:t>t</w:t>
      </w:r>
      <w:proofErr w:type="spellEnd"/>
      <w:r w:rsidR="006A1B0C">
        <w:rPr>
          <w:vertAlign w:val="subscript"/>
        </w:rPr>
        <w:t xml:space="preserve"> </w:t>
      </w:r>
      <w:r w:rsidR="006A1B0C">
        <w:t xml:space="preserve">where </w:t>
      </w:r>
      <w:proofErr w:type="spellStart"/>
      <w:r w:rsidR="006A1B0C">
        <w:t>w</w:t>
      </w:r>
      <w:r w:rsidR="006A1B0C">
        <w:rPr>
          <w:vertAlign w:val="subscript"/>
        </w:rPr>
        <w:t>t</w:t>
      </w:r>
      <w:proofErr w:type="spellEnd"/>
      <w:r w:rsidR="00B42DDD">
        <w:t xml:space="preserve"> </w:t>
      </w:r>
      <w:r w:rsidR="006A1B0C">
        <w:t>~</w:t>
      </w:r>
      <w:r w:rsidR="00B42DDD">
        <w:t xml:space="preserve"> </w:t>
      </w:r>
      <w:r w:rsidR="004E51D2">
        <w:t xml:space="preserve">independent </w:t>
      </w:r>
      <w:r w:rsidR="006A1B0C">
        <w:t>(0,</w:t>
      </w:r>
      <w:r w:rsidR="006A1B0C">
        <w:rPr>
          <w:position w:val="-8"/>
        </w:rPr>
        <w:object w:dxaOrig="499" w:dyaOrig="499" w14:anchorId="65C1C6EC">
          <v:shape id="_x0000_i1068" type="#_x0000_t75" style="width:23.75pt;height:23.75pt" o:ole="">
            <v:imagedata r:id="rId70" o:title=""/>
          </v:shape>
          <o:OLEObject Type="Embed" ProgID="Equation.DSMT4" ShapeID="_x0000_i1068" DrawAspect="Content" ObjectID="_1709360045" r:id="rId71"/>
        </w:object>
      </w:r>
      <w:r w:rsidR="006A1B0C">
        <w:t>).  This can be rewritten as x</w:t>
      </w:r>
      <w:r w:rsidR="006A1B0C">
        <w:rPr>
          <w:vertAlign w:val="subscript"/>
        </w:rPr>
        <w:t>t</w:t>
      </w:r>
      <w:r w:rsidR="006A1B0C">
        <w:t xml:space="preserve"> = (1+</w:t>
      </w:r>
      <w:r w:rsidR="006A1B0C">
        <w:sym w:font="Symbol" w:char="F06A"/>
      </w:r>
      <w:r w:rsidR="006A1B0C">
        <w:rPr>
          <w:vertAlign w:val="subscript"/>
        </w:rPr>
        <w:t>1</w:t>
      </w:r>
      <w:r w:rsidR="006A1B0C">
        <w:t>)x</w:t>
      </w:r>
      <w:r w:rsidR="006A1B0C">
        <w:rPr>
          <w:vertAlign w:val="subscript"/>
        </w:rPr>
        <w:t>t-1</w:t>
      </w:r>
      <w:r w:rsidR="006A1B0C">
        <w:t xml:space="preserve"> - </w:t>
      </w:r>
      <w:r w:rsidR="006A1B0C">
        <w:sym w:font="Symbol" w:char="F06A"/>
      </w:r>
      <w:r w:rsidR="006A1B0C">
        <w:rPr>
          <w:vertAlign w:val="subscript"/>
        </w:rPr>
        <w:t>1</w:t>
      </w:r>
      <w:r w:rsidR="006A1B0C">
        <w:t>x</w:t>
      </w:r>
      <w:r w:rsidR="006A1B0C">
        <w:rPr>
          <w:vertAlign w:val="subscript"/>
        </w:rPr>
        <w:t>t-2</w:t>
      </w:r>
      <w:r w:rsidR="006A1B0C">
        <w:t xml:space="preserve"> + </w:t>
      </w:r>
      <w:r w:rsidR="006A1B0C">
        <w:sym w:font="Symbol" w:char="F071"/>
      </w:r>
      <w:r w:rsidR="006A1B0C">
        <w:rPr>
          <w:vertAlign w:val="subscript"/>
        </w:rPr>
        <w:t>1</w:t>
      </w:r>
      <w:r w:rsidR="006A1B0C">
        <w:t>w</w:t>
      </w:r>
      <w:r w:rsidR="006A1B0C">
        <w:rPr>
          <w:vertAlign w:val="subscript"/>
        </w:rPr>
        <w:t>t-1</w:t>
      </w:r>
      <w:r w:rsidR="006A1B0C">
        <w:t xml:space="preserve"> + w</w:t>
      </w:r>
      <w:r w:rsidR="006A1B0C">
        <w:rPr>
          <w:vertAlign w:val="subscript"/>
        </w:rPr>
        <w:t>t</w:t>
      </w:r>
      <w:r w:rsidR="006A1B0C">
        <w:t xml:space="preserve">.  </w:t>
      </w:r>
      <w:r w:rsidR="00700D14">
        <w:t>A</w:t>
      </w:r>
      <w:r w:rsidR="006A1B0C">
        <w:t>t time n</w:t>
      </w:r>
      <w:r w:rsidR="00B42DDD">
        <w:t xml:space="preserve"> </w:t>
      </w:r>
      <w:r w:rsidR="006A1B0C">
        <w:t>+</w:t>
      </w:r>
      <w:r w:rsidR="00B42DDD">
        <w:t xml:space="preserve"> </w:t>
      </w:r>
      <w:r w:rsidR="006A1B0C">
        <w:t xml:space="preserve">m, </w:t>
      </w:r>
      <w:r w:rsidR="00700D14">
        <w:t>we have</w:t>
      </w:r>
    </w:p>
    <w:p w14:paraId="011D0025" w14:textId="77777777" w:rsidR="006A1B0C" w:rsidRDefault="006A1B0C">
      <w:pPr>
        <w:ind w:left="720"/>
      </w:pPr>
    </w:p>
    <w:p w14:paraId="509B4A01" w14:textId="77777777" w:rsidR="006A1B0C" w:rsidRDefault="006A1B0C">
      <w:pPr>
        <w:ind w:left="1440"/>
      </w:pPr>
      <w:r>
        <w:t>x</w:t>
      </w:r>
      <w:r>
        <w:rPr>
          <w:vertAlign w:val="subscript"/>
        </w:rPr>
        <w:t>n+m</w:t>
      </w:r>
      <w:r>
        <w:t xml:space="preserve"> = (1+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n+m-1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+m-2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+m-1</w:t>
      </w:r>
      <w:r>
        <w:t xml:space="preserve"> + w</w:t>
      </w:r>
      <w:r>
        <w:rPr>
          <w:vertAlign w:val="subscript"/>
        </w:rPr>
        <w:t>n+m</w:t>
      </w:r>
    </w:p>
    <w:p w14:paraId="7072FBE7" w14:textId="77777777" w:rsidR="006A1B0C" w:rsidRDefault="006A1B0C">
      <w:pPr>
        <w:ind w:left="720"/>
      </w:pPr>
    </w:p>
    <w:p w14:paraId="0636B5AC" w14:textId="3C7CA31E" w:rsidR="006A1B0C" w:rsidRDefault="006A1B0C">
      <w:pPr>
        <w:ind w:left="720"/>
      </w:pPr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1. Then </w:t>
      </w:r>
    </w:p>
    <w:p w14:paraId="148A97E8" w14:textId="77777777" w:rsidR="00BE0A11" w:rsidRDefault="00BE0A11">
      <w:pPr>
        <w:ind w:left="720"/>
      </w:pPr>
    </w:p>
    <w:p w14:paraId="7BE4388F" w14:textId="77777777" w:rsidR="006A1B0C" w:rsidRDefault="006A1B0C">
      <w:pPr>
        <w:ind w:left="1440"/>
      </w:pPr>
      <w:r>
        <w:rPr>
          <w:position w:val="-8"/>
        </w:rPr>
        <w:object w:dxaOrig="639" w:dyaOrig="499" w14:anchorId="55F940FF">
          <v:shape id="_x0000_i1069" type="#_x0000_t75" style="width:32.15pt;height:24.5pt" o:ole="">
            <v:imagedata r:id="rId15" o:title=""/>
          </v:shape>
          <o:OLEObject Type="Embed" ProgID="Equation.DSMT4" ShapeID="_x0000_i1069" DrawAspect="Content" ObjectID="_1709360046" r:id="rId72"/>
        </w:object>
      </w:r>
      <w:r>
        <w:t xml:space="preserve"> = E(x</w:t>
      </w:r>
      <w:r>
        <w:rPr>
          <w:vertAlign w:val="subscript"/>
        </w:rPr>
        <w:t>n+1</w:t>
      </w:r>
      <w:r>
        <w:t>|I</w:t>
      </w:r>
      <w:r>
        <w:rPr>
          <w:vertAlign w:val="subscript"/>
        </w:rPr>
        <w:t>n</w:t>
      </w:r>
      <w:r>
        <w:t>)</w:t>
      </w:r>
    </w:p>
    <w:p w14:paraId="7D5AC52D" w14:textId="77777777" w:rsidR="006A1B0C" w:rsidRDefault="006A1B0C">
      <w:pPr>
        <w:ind w:left="2160"/>
      </w:pPr>
      <w:r>
        <w:t>= E[(1+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n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-1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</w:t>
      </w:r>
      <w:r>
        <w:t xml:space="preserve"> + w</w:t>
      </w:r>
      <w:r>
        <w:rPr>
          <w:vertAlign w:val="subscript"/>
        </w:rPr>
        <w:t>n+1</w:t>
      </w:r>
      <w:r>
        <w:t>|I</w:t>
      </w:r>
      <w:r>
        <w:rPr>
          <w:vertAlign w:val="subscript"/>
        </w:rPr>
        <w:t>n</w:t>
      </w:r>
      <w:r>
        <w:t>]</w:t>
      </w:r>
    </w:p>
    <w:p w14:paraId="1E4B39AC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(1+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)E(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- 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x</w:t>
      </w:r>
      <w:r w:rsidRPr="005037DF">
        <w:rPr>
          <w:vertAlign w:val="subscript"/>
          <w:lang w:val="es-ES"/>
        </w:rPr>
        <w:t>n-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+ 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w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</w:t>
      </w:r>
    </w:p>
    <w:p w14:paraId="46F04BBC" w14:textId="77777777" w:rsidR="006A1B0C" w:rsidRPr="005037DF" w:rsidRDefault="006A1B0C">
      <w:pPr>
        <w:ind w:left="2880"/>
        <w:rPr>
          <w:lang w:val="es-ES"/>
        </w:rPr>
      </w:pPr>
      <w:r w:rsidRPr="005037DF">
        <w:rPr>
          <w:lang w:val="es-ES"/>
        </w:rPr>
        <w:t>+ E(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)</w:t>
      </w:r>
    </w:p>
    <w:p w14:paraId="0B963362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(1+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)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 - 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x</w:t>
      </w:r>
      <w:r w:rsidRPr="005037DF">
        <w:rPr>
          <w:vertAlign w:val="subscript"/>
          <w:lang w:val="es-ES"/>
        </w:rPr>
        <w:t>n-1</w:t>
      </w:r>
      <w:r w:rsidRPr="005037DF">
        <w:rPr>
          <w:lang w:val="es-ES"/>
        </w:rPr>
        <w:t xml:space="preserve"> + 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w</w:t>
      </w:r>
      <w:r w:rsidRPr="005037DF">
        <w:rPr>
          <w:vertAlign w:val="subscript"/>
          <w:lang w:val="es-ES"/>
        </w:rPr>
        <w:t xml:space="preserve">n </w:t>
      </w:r>
      <w:r w:rsidRPr="005037DF">
        <w:rPr>
          <w:lang w:val="es-ES"/>
        </w:rPr>
        <w:t xml:space="preserve">+ 0 </w:t>
      </w:r>
    </w:p>
    <w:p w14:paraId="1C3DE00A" w14:textId="77777777" w:rsidR="006A1B0C" w:rsidRDefault="006A1B0C">
      <w:pPr>
        <w:ind w:left="2160"/>
      </w:pPr>
      <w:r>
        <w:t>= (1+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n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-1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</w:t>
      </w:r>
    </w:p>
    <w:p w14:paraId="0CC8A445" w14:textId="77777777" w:rsidR="006A1B0C" w:rsidRDefault="006A1B0C">
      <w:pPr>
        <w:ind w:left="2160"/>
      </w:pPr>
    </w:p>
    <w:p w14:paraId="0852AD3B" w14:textId="22E501D9" w:rsidR="006A1B0C" w:rsidRDefault="006A1B0C">
      <w:pPr>
        <w:ind w:left="720"/>
      </w:pPr>
      <w:r>
        <w:t>Let m</w:t>
      </w:r>
      <w:r w:rsidR="00B42DDD">
        <w:t xml:space="preserve"> </w:t>
      </w:r>
      <w:r>
        <w:t>=</w:t>
      </w:r>
      <w:r w:rsidR="00B42DDD">
        <w:t xml:space="preserve"> </w:t>
      </w:r>
      <w:r>
        <w:t xml:space="preserve">2. Then </w:t>
      </w:r>
    </w:p>
    <w:p w14:paraId="46849F7F" w14:textId="77777777" w:rsidR="00BE0A11" w:rsidRDefault="00BE0A11">
      <w:pPr>
        <w:ind w:left="720"/>
      </w:pPr>
    </w:p>
    <w:p w14:paraId="66CC72D1" w14:textId="77777777" w:rsidR="006A1B0C" w:rsidRDefault="006A1B0C">
      <w:pPr>
        <w:ind w:left="1440"/>
      </w:pPr>
      <w:r>
        <w:rPr>
          <w:position w:val="-8"/>
        </w:rPr>
        <w:object w:dxaOrig="700" w:dyaOrig="499" w14:anchorId="563F5ABD">
          <v:shape id="_x0000_i1070" type="#_x0000_t75" style="width:34.45pt;height:24.5pt" o:ole="">
            <v:imagedata r:id="rId73" o:title=""/>
          </v:shape>
          <o:OLEObject Type="Embed" ProgID="Equation.DSMT4" ShapeID="_x0000_i1070" DrawAspect="Content" ObjectID="_1709360047" r:id="rId74"/>
        </w:object>
      </w:r>
      <w:r>
        <w:t xml:space="preserve"> = E(x</w:t>
      </w:r>
      <w:r>
        <w:rPr>
          <w:vertAlign w:val="subscript"/>
        </w:rPr>
        <w:t>n+2</w:t>
      </w:r>
      <w:r>
        <w:t>|I</w:t>
      </w:r>
      <w:r>
        <w:rPr>
          <w:vertAlign w:val="subscript"/>
        </w:rPr>
        <w:t>n</w:t>
      </w:r>
      <w:r>
        <w:t>)</w:t>
      </w:r>
    </w:p>
    <w:p w14:paraId="4C5DB995" w14:textId="77777777" w:rsidR="006A1B0C" w:rsidRDefault="006A1B0C">
      <w:pPr>
        <w:ind w:left="2160"/>
      </w:pPr>
      <w:r>
        <w:t>= E[(1+</w:t>
      </w:r>
      <w:r>
        <w:sym w:font="Symbol" w:char="F06A"/>
      </w:r>
      <w:r>
        <w:rPr>
          <w:vertAlign w:val="subscript"/>
        </w:rPr>
        <w:t>1</w:t>
      </w:r>
      <w:r>
        <w:t>)x</w:t>
      </w:r>
      <w:r>
        <w:rPr>
          <w:vertAlign w:val="subscript"/>
        </w:rPr>
        <w:t>n+1</w: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>w</w:t>
      </w:r>
      <w:r>
        <w:rPr>
          <w:vertAlign w:val="subscript"/>
        </w:rPr>
        <w:t>n+1</w:t>
      </w:r>
      <w:r>
        <w:t xml:space="preserve"> + w</w:t>
      </w:r>
      <w:r>
        <w:rPr>
          <w:vertAlign w:val="subscript"/>
        </w:rPr>
        <w:t>n+2</w:t>
      </w:r>
      <w:r>
        <w:t>|I</w:t>
      </w:r>
      <w:r>
        <w:rPr>
          <w:vertAlign w:val="subscript"/>
        </w:rPr>
        <w:t>n</w:t>
      </w:r>
      <w:r>
        <w:t>]</w:t>
      </w:r>
    </w:p>
    <w:p w14:paraId="42A5540F" w14:textId="77777777" w:rsidR="006A1B0C" w:rsidRPr="005037DF" w:rsidRDefault="006A1B0C">
      <w:pPr>
        <w:ind w:left="2160"/>
        <w:rPr>
          <w:lang w:val="es-ES"/>
        </w:rPr>
      </w:pPr>
      <w:r w:rsidRPr="005037DF">
        <w:rPr>
          <w:lang w:val="es-ES"/>
        </w:rPr>
        <w:t>= (1+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)E(x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- </w:t>
      </w:r>
      <w:r>
        <w:sym w:font="Symbol" w:char="F06A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x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+ </w:t>
      </w:r>
      <w:r>
        <w:sym w:font="Symbol" w:char="F071"/>
      </w:r>
      <w:r w:rsidRPr="005037DF">
        <w:rPr>
          <w:vertAlign w:val="subscript"/>
          <w:lang w:val="es-ES"/>
        </w:rPr>
        <w:t>1</w:t>
      </w:r>
      <w:r w:rsidRPr="005037DF">
        <w:rPr>
          <w:lang w:val="es-ES"/>
        </w:rPr>
        <w:t>E(w</w:t>
      </w:r>
      <w:r w:rsidRPr="005037DF">
        <w:rPr>
          <w:vertAlign w:val="subscript"/>
          <w:lang w:val="es-ES"/>
        </w:rPr>
        <w:t>n+1</w:t>
      </w:r>
      <w:r w:rsidRPr="005037DF">
        <w:rPr>
          <w:lang w:val="es-ES"/>
        </w:rPr>
        <w:t>|I</w:t>
      </w:r>
      <w:r w:rsidRPr="005037DF">
        <w:rPr>
          <w:vertAlign w:val="subscript"/>
          <w:lang w:val="es-ES"/>
        </w:rPr>
        <w:t>n</w:t>
      </w:r>
      <w:r w:rsidRPr="005037DF">
        <w:rPr>
          <w:lang w:val="es-ES"/>
        </w:rPr>
        <w:t xml:space="preserve">) </w:t>
      </w:r>
    </w:p>
    <w:p w14:paraId="5B968F80" w14:textId="77777777" w:rsidR="006A1B0C" w:rsidRDefault="006A1B0C">
      <w:pPr>
        <w:ind w:left="2880"/>
      </w:pPr>
      <w:r>
        <w:t>+ E(w</w:t>
      </w:r>
      <w:r>
        <w:rPr>
          <w:vertAlign w:val="subscript"/>
        </w:rPr>
        <w:t>n+2</w:t>
      </w:r>
      <w:r>
        <w:t>|I</w:t>
      </w:r>
      <w:r>
        <w:rPr>
          <w:vertAlign w:val="subscript"/>
        </w:rPr>
        <w:t>n</w:t>
      </w:r>
      <w:r>
        <w:t xml:space="preserve">) </w:t>
      </w:r>
    </w:p>
    <w:p w14:paraId="3A0C095A" w14:textId="77777777" w:rsidR="006A1B0C" w:rsidRDefault="006A1B0C">
      <w:pPr>
        <w:ind w:left="2160"/>
      </w:pPr>
      <w:r>
        <w:t>= (1+</w:t>
      </w:r>
      <w:r>
        <w:sym w:font="Symbol" w:char="F06A"/>
      </w:r>
      <w:r>
        <w:rPr>
          <w:vertAlign w:val="subscript"/>
        </w:rPr>
        <w:t>1</w:t>
      </w:r>
      <w:r>
        <w:t>)</w:t>
      </w:r>
      <w:r>
        <w:rPr>
          <w:position w:val="-8"/>
        </w:rPr>
        <w:object w:dxaOrig="639" w:dyaOrig="499" w14:anchorId="5788F846">
          <v:shape id="_x0000_i1071" type="#_x0000_t75" style="width:32.15pt;height:24.5pt" o:ole="">
            <v:imagedata r:id="rId15" o:title=""/>
          </v:shape>
          <o:OLEObject Type="Embed" ProgID="Equation.DSMT4" ShapeID="_x0000_i1071" DrawAspect="Content" ObjectID="_1709360048" r:id="rId75"/>
        </w:objec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</w:t>
      </w:r>
      <w:r>
        <w:t xml:space="preserve"> + </w:t>
      </w:r>
      <w:r>
        <w:sym w:font="Symbol" w:char="F071"/>
      </w:r>
      <w:r>
        <w:rPr>
          <w:vertAlign w:val="subscript"/>
        </w:rPr>
        <w:t>1</w:t>
      </w:r>
      <w:r>
        <w:t xml:space="preserve">0 + 0 </w:t>
      </w:r>
    </w:p>
    <w:p w14:paraId="7ACF9217" w14:textId="77777777" w:rsidR="006A1B0C" w:rsidRDefault="006A1B0C">
      <w:pPr>
        <w:ind w:left="2160"/>
      </w:pPr>
      <w:r>
        <w:t>= (1+</w:t>
      </w:r>
      <w:r>
        <w:sym w:font="Symbol" w:char="F06A"/>
      </w:r>
      <w:r>
        <w:rPr>
          <w:vertAlign w:val="subscript"/>
        </w:rPr>
        <w:t>1</w:t>
      </w:r>
      <w:r>
        <w:t>)</w:t>
      </w:r>
      <w:r>
        <w:rPr>
          <w:position w:val="-8"/>
        </w:rPr>
        <w:object w:dxaOrig="639" w:dyaOrig="499" w14:anchorId="3CA979AF">
          <v:shape id="_x0000_i1072" type="#_x0000_t75" style="width:32.15pt;height:24.5pt" o:ole="">
            <v:imagedata r:id="rId15" o:title=""/>
          </v:shape>
          <o:OLEObject Type="Embed" ProgID="Equation.DSMT4" ShapeID="_x0000_i1072" DrawAspect="Content" ObjectID="_1709360049" r:id="rId76"/>
        </w:object>
      </w:r>
      <w:r>
        <w:t xml:space="preserve"> - </w:t>
      </w:r>
      <w:r>
        <w:sym w:font="Symbol" w:char="F06A"/>
      </w:r>
      <w:r>
        <w:rPr>
          <w:vertAlign w:val="subscript"/>
        </w:rPr>
        <w:t>1</w:t>
      </w:r>
      <w:r>
        <w:t>x</w:t>
      </w:r>
      <w:r>
        <w:rPr>
          <w:vertAlign w:val="subscript"/>
        </w:rPr>
        <w:t>n</w:t>
      </w:r>
    </w:p>
    <w:p w14:paraId="7A38B237" w14:textId="77777777" w:rsidR="00B94D2A" w:rsidRDefault="00B94D2A">
      <w:pPr>
        <w:ind w:left="720"/>
      </w:pPr>
    </w:p>
    <w:p w14:paraId="6C19D3BA" w14:textId="77777777" w:rsidR="006A1B0C" w:rsidRDefault="006A1B0C">
      <w:pPr>
        <w:ind w:left="720"/>
      </w:pPr>
      <w:r>
        <w:t xml:space="preserve">In summary, </w:t>
      </w:r>
    </w:p>
    <w:p w14:paraId="35DC6834" w14:textId="77777777" w:rsidR="003E7503" w:rsidRDefault="003E7503">
      <w:pPr>
        <w:ind w:left="720"/>
      </w:pPr>
    </w:p>
    <w:tbl>
      <w:tblPr>
        <w:tblW w:w="0" w:type="auto"/>
        <w:jc w:val="center"/>
        <w:tblBorders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661"/>
        <w:gridCol w:w="4487"/>
      </w:tblGrid>
      <w:tr w:rsidR="006A1B0C" w14:paraId="369F24A1" w14:textId="77777777">
        <w:trPr>
          <w:jc w:val="center"/>
        </w:trPr>
        <w:tc>
          <w:tcPr>
            <w:tcW w:w="661" w:type="dxa"/>
          </w:tcPr>
          <w:p w14:paraId="63966071" w14:textId="77777777" w:rsidR="006A1B0C" w:rsidRDefault="006A1B0C">
            <w:pPr>
              <w:jc w:val="center"/>
            </w:pPr>
            <w:r>
              <w:t>m</w:t>
            </w:r>
          </w:p>
        </w:tc>
        <w:tc>
          <w:tcPr>
            <w:tcW w:w="4487" w:type="dxa"/>
          </w:tcPr>
          <w:p w14:paraId="1AFEA8D1" w14:textId="77777777" w:rsidR="006A1B0C" w:rsidRDefault="006A1B0C">
            <w:pPr>
              <w:jc w:val="center"/>
              <w:rPr>
                <w:b/>
                <w:bCs/>
              </w:rPr>
            </w:pPr>
            <w:r>
              <w:rPr>
                <w:position w:val="-8"/>
              </w:rPr>
              <w:object w:dxaOrig="760" w:dyaOrig="499" w14:anchorId="4CAE09C3">
                <v:shape id="_x0000_i1073" type="#_x0000_t75" style="width:37.55pt;height:24.5pt" o:ole="">
                  <v:imagedata r:id="rId9" o:title=""/>
                </v:shape>
                <o:OLEObject Type="Embed" ProgID="Equation.DSMT4" ShapeID="_x0000_i1073" DrawAspect="Content" ObjectID="_1709360050" r:id="rId77"/>
              </w:object>
            </w:r>
          </w:p>
        </w:tc>
      </w:tr>
      <w:tr w:rsidR="006A1B0C" w14:paraId="080F1579" w14:textId="77777777">
        <w:trPr>
          <w:jc w:val="center"/>
        </w:trPr>
        <w:tc>
          <w:tcPr>
            <w:tcW w:w="661" w:type="dxa"/>
          </w:tcPr>
          <w:p w14:paraId="124D1200" w14:textId="77777777" w:rsidR="006A1B0C" w:rsidRDefault="006A1B0C">
            <w:pPr>
              <w:jc w:val="center"/>
            </w:pPr>
            <w:r>
              <w:t>1</w:t>
            </w:r>
          </w:p>
        </w:tc>
        <w:tc>
          <w:tcPr>
            <w:tcW w:w="4487" w:type="dxa"/>
          </w:tcPr>
          <w:p w14:paraId="31B857DA" w14:textId="77777777" w:rsidR="006A1B0C" w:rsidRDefault="006A1B0C">
            <w:r>
              <w:t>(1+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)x</w:t>
            </w:r>
            <w:r>
              <w:rPr>
                <w:vertAlign w:val="subscript"/>
              </w:rPr>
              <w:t>n</w:t>
            </w:r>
            <w:r>
              <w:t xml:space="preserve"> -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n-1</w:t>
            </w:r>
            <w:r>
              <w:t xml:space="preserve"> + </w:t>
            </w:r>
            <w:r>
              <w:sym w:font="Symbol" w:char="F071"/>
            </w:r>
            <w:r>
              <w:rPr>
                <w:vertAlign w:val="subscript"/>
              </w:rPr>
              <w:t>1</w:t>
            </w:r>
            <w:r>
              <w:t>w</w:t>
            </w:r>
            <w:r>
              <w:rPr>
                <w:vertAlign w:val="subscript"/>
              </w:rPr>
              <w:t>n</w:t>
            </w:r>
          </w:p>
        </w:tc>
      </w:tr>
      <w:tr w:rsidR="006A1B0C" w14:paraId="51E2B72F" w14:textId="77777777">
        <w:trPr>
          <w:jc w:val="center"/>
        </w:trPr>
        <w:tc>
          <w:tcPr>
            <w:tcW w:w="661" w:type="dxa"/>
          </w:tcPr>
          <w:p w14:paraId="45B77D2D" w14:textId="77777777" w:rsidR="006A1B0C" w:rsidRDefault="006A1B0C">
            <w:pPr>
              <w:jc w:val="center"/>
            </w:pPr>
            <w:r>
              <w:t>2</w:t>
            </w:r>
          </w:p>
        </w:tc>
        <w:tc>
          <w:tcPr>
            <w:tcW w:w="4487" w:type="dxa"/>
          </w:tcPr>
          <w:p w14:paraId="2B4A065C" w14:textId="77777777" w:rsidR="006A1B0C" w:rsidRDefault="006A1B0C">
            <w:pPr>
              <w:jc w:val="center"/>
            </w:pPr>
            <w:r>
              <w:t>(1+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)</w:t>
            </w:r>
            <w:r>
              <w:rPr>
                <w:position w:val="-8"/>
              </w:rPr>
              <w:object w:dxaOrig="639" w:dyaOrig="499" w14:anchorId="4BB959DA">
                <v:shape id="_x0000_i1074" type="#_x0000_t75" style="width:32.15pt;height:24.5pt" o:ole="">
                  <v:imagedata r:id="rId15" o:title=""/>
                </v:shape>
                <o:OLEObject Type="Embed" ProgID="Equation.DSMT4" ShapeID="_x0000_i1074" DrawAspect="Content" ObjectID="_1709360051" r:id="rId78"/>
              </w:object>
            </w:r>
            <w:r>
              <w:t xml:space="preserve"> -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x</w:t>
            </w:r>
            <w:r>
              <w:rPr>
                <w:vertAlign w:val="subscript"/>
              </w:rPr>
              <w:t>n</w:t>
            </w:r>
          </w:p>
        </w:tc>
      </w:tr>
      <w:tr w:rsidR="006A1B0C" w14:paraId="4593A359" w14:textId="77777777">
        <w:trPr>
          <w:jc w:val="center"/>
        </w:trPr>
        <w:tc>
          <w:tcPr>
            <w:tcW w:w="661" w:type="dxa"/>
          </w:tcPr>
          <w:p w14:paraId="019A7605" w14:textId="77777777" w:rsidR="006A1B0C" w:rsidRDefault="006A1B0C">
            <w:pPr>
              <w:jc w:val="center"/>
            </w:pPr>
            <w:r>
              <w:t>3</w:t>
            </w:r>
          </w:p>
        </w:tc>
        <w:tc>
          <w:tcPr>
            <w:tcW w:w="4487" w:type="dxa"/>
          </w:tcPr>
          <w:p w14:paraId="1DAE5F88" w14:textId="77777777" w:rsidR="006A1B0C" w:rsidRDefault="006A1B0C">
            <w:pPr>
              <w:jc w:val="center"/>
            </w:pPr>
            <w:r>
              <w:t>(1+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)</w:t>
            </w:r>
            <w:r>
              <w:rPr>
                <w:position w:val="-8"/>
              </w:rPr>
              <w:object w:dxaOrig="700" w:dyaOrig="499" w14:anchorId="20B8DC22">
                <v:shape id="_x0000_i1075" type="#_x0000_t75" style="width:34.45pt;height:24.5pt" o:ole="">
                  <v:imagedata r:id="rId79" o:title=""/>
                </v:shape>
                <o:OLEObject Type="Embed" ProgID="Equation.DSMT4" ShapeID="_x0000_i1075" DrawAspect="Content" ObjectID="_1709360052" r:id="rId80"/>
              </w:object>
            </w:r>
            <w:r>
              <w:t xml:space="preserve"> -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639" w:dyaOrig="499" w14:anchorId="6EE1D951">
                <v:shape id="_x0000_i1076" type="#_x0000_t75" style="width:32.15pt;height:24.5pt" o:ole="">
                  <v:imagedata r:id="rId81" o:title=""/>
                </v:shape>
                <o:OLEObject Type="Embed" ProgID="Equation.DSMT4" ShapeID="_x0000_i1076" DrawAspect="Content" ObjectID="_1709360053" r:id="rId82"/>
              </w:object>
            </w:r>
          </w:p>
        </w:tc>
      </w:tr>
      <w:tr w:rsidR="006A1B0C" w14:paraId="5FD3A030" w14:textId="77777777">
        <w:trPr>
          <w:jc w:val="center"/>
        </w:trPr>
        <w:tc>
          <w:tcPr>
            <w:tcW w:w="661" w:type="dxa"/>
          </w:tcPr>
          <w:p w14:paraId="4BEE627D" w14:textId="77777777" w:rsidR="006A1B0C" w:rsidRDefault="006A1B0C">
            <w:pPr>
              <w:jc w:val="center"/>
            </w:pPr>
            <w:r>
              <w:t>4</w:t>
            </w:r>
          </w:p>
        </w:tc>
        <w:tc>
          <w:tcPr>
            <w:tcW w:w="4487" w:type="dxa"/>
          </w:tcPr>
          <w:p w14:paraId="13452CC8" w14:textId="77777777" w:rsidR="006A1B0C" w:rsidRDefault="006A1B0C">
            <w:pPr>
              <w:jc w:val="center"/>
            </w:pPr>
            <w:r>
              <w:t>(1+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t>)</w:t>
            </w:r>
            <w:r>
              <w:rPr>
                <w:position w:val="-10"/>
              </w:rPr>
              <w:object w:dxaOrig="700" w:dyaOrig="520" w14:anchorId="695AF7E0">
                <v:shape id="_x0000_i1077" type="#_x0000_t75" style="width:34.45pt;height:24.5pt" o:ole="">
                  <v:imagedata r:id="rId83" o:title=""/>
                </v:shape>
                <o:OLEObject Type="Embed" ProgID="Equation.DSMT4" ShapeID="_x0000_i1077" DrawAspect="Content" ObjectID="_1709360054" r:id="rId84"/>
              </w:object>
            </w:r>
            <w:r>
              <w:t xml:space="preserve"> - </w:t>
            </w:r>
            <w:r>
              <w:sym w:font="Symbol" w:char="F06A"/>
            </w:r>
            <w:r>
              <w:rPr>
                <w:vertAlign w:val="subscript"/>
              </w:rPr>
              <w:t>1</w:t>
            </w:r>
            <w:r>
              <w:rPr>
                <w:position w:val="-8"/>
              </w:rPr>
              <w:object w:dxaOrig="700" w:dyaOrig="499" w14:anchorId="61E44B87">
                <v:shape id="_x0000_i1078" type="#_x0000_t75" style="width:34.45pt;height:24.5pt" o:ole="">
                  <v:imagedata r:id="rId85" o:title=""/>
                </v:shape>
                <o:OLEObject Type="Embed" ProgID="Equation.DSMT4" ShapeID="_x0000_i1078" DrawAspect="Content" ObjectID="_1709360055" r:id="rId86"/>
              </w:object>
            </w:r>
          </w:p>
        </w:tc>
      </w:tr>
      <w:tr w:rsidR="006A1B0C" w14:paraId="5F16DEC5" w14:textId="77777777">
        <w:trPr>
          <w:jc w:val="center"/>
        </w:trPr>
        <w:tc>
          <w:tcPr>
            <w:tcW w:w="661" w:type="dxa"/>
          </w:tcPr>
          <w:p w14:paraId="54B53FBB" w14:textId="77777777" w:rsidR="006A1B0C" w:rsidRDefault="006A1B0C">
            <w:pPr>
              <w:jc w:val="center"/>
            </w:pPr>
            <w:r>
              <w:sym w:font="MT Extra" w:char="F04D"/>
            </w:r>
          </w:p>
        </w:tc>
        <w:tc>
          <w:tcPr>
            <w:tcW w:w="4487" w:type="dxa"/>
          </w:tcPr>
          <w:p w14:paraId="485AD129" w14:textId="77777777" w:rsidR="006A1B0C" w:rsidRDefault="006A1B0C">
            <w:pPr>
              <w:jc w:val="center"/>
            </w:pPr>
            <w:r>
              <w:sym w:font="MT Extra" w:char="F04D"/>
            </w:r>
          </w:p>
        </w:tc>
      </w:tr>
    </w:tbl>
    <w:p w14:paraId="0B6D1358" w14:textId="77777777" w:rsidR="003E7503" w:rsidRDefault="003E7503">
      <w:pPr>
        <w:ind w:left="720"/>
      </w:pPr>
    </w:p>
    <w:p w14:paraId="728BE065" w14:textId="4880C361" w:rsidR="006A1B0C" w:rsidRDefault="00B42DDD">
      <w:pPr>
        <w:ind w:left="720"/>
      </w:pPr>
      <w:r>
        <w:t>Because</w:t>
      </w:r>
      <w:r w:rsidR="006A1B0C">
        <w:t xml:space="preserve"> the parameters are generally not known, they are replaced with their estimates</w:t>
      </w:r>
      <w:r w:rsidR="00AD4E32">
        <w:t xml:space="preserve">. Also, </w:t>
      </w:r>
      <w:r w:rsidR="00AD4E32" w:rsidRPr="004D7AFA">
        <w:rPr>
          <w:position w:val="-8"/>
        </w:rPr>
        <w:object w:dxaOrig="499" w:dyaOrig="499" w14:anchorId="0E325D40">
          <v:shape id="_x0000_i1079" type="#_x0000_t75" style="width:24.5pt;height:24.5pt" o:ole="">
            <v:imagedata r:id="rId60" o:title=""/>
          </v:shape>
          <o:OLEObject Type="Embed" ProgID="Equation.DSMT4" ShapeID="_x0000_i1079" DrawAspect="Content" ObjectID="_1709360056" r:id="rId87"/>
        </w:object>
      </w:r>
      <w:r w:rsidR="00AD4E32">
        <w:t xml:space="preserve"> replaces </w:t>
      </w:r>
      <w:proofErr w:type="spellStart"/>
      <w:r w:rsidR="00AD4E32">
        <w:t>w</w:t>
      </w:r>
      <w:r w:rsidR="00AD4E32">
        <w:rPr>
          <w:vertAlign w:val="subscript"/>
        </w:rPr>
        <w:t>n</w:t>
      </w:r>
      <w:proofErr w:type="spellEnd"/>
      <w:r w:rsidR="006A1B0C">
        <w:t>.</w:t>
      </w:r>
    </w:p>
    <w:p w14:paraId="7B2C8331" w14:textId="77777777" w:rsidR="006A1B0C" w:rsidRDefault="006A1B0C">
      <w:pPr>
        <w:ind w:left="720"/>
      </w:pPr>
    </w:p>
    <w:p w14:paraId="75B1DC6B" w14:textId="77777777" w:rsidR="006A1B0C" w:rsidRDefault="006A1B0C">
      <w:pPr>
        <w:ind w:left="720"/>
      </w:pPr>
    </w:p>
    <w:p w14:paraId="4361EB2F" w14:textId="77777777" w:rsidR="00B4045B" w:rsidRDefault="006A1B0C" w:rsidP="00B4045B">
      <w:bookmarkStart w:id="1" w:name="ar1"/>
      <w:r>
        <w:rPr>
          <w:u w:val="single"/>
        </w:rPr>
        <w:t>Example</w:t>
      </w:r>
      <w:bookmarkEnd w:id="1"/>
      <w:r>
        <w:t xml:space="preserve">: </w:t>
      </w:r>
      <w:r w:rsidR="00B4045B" w:rsidRPr="004D5C3A">
        <w:t xml:space="preserve">AR(1) with </w:t>
      </w:r>
      <w:r w:rsidR="00B4045B" w:rsidRPr="004D5C3A">
        <w:sym w:font="Symbol" w:char="F06A"/>
      </w:r>
      <w:r w:rsidR="00B4045B" w:rsidRPr="004D5C3A">
        <w:rPr>
          <w:vertAlign w:val="subscript"/>
        </w:rPr>
        <w:t>1</w:t>
      </w:r>
      <w:r w:rsidR="00B4045B">
        <w:t xml:space="preserve"> </w:t>
      </w:r>
      <w:r w:rsidR="00B4045B" w:rsidRPr="004D5C3A">
        <w:t>=</w:t>
      </w:r>
      <w:r w:rsidR="00B4045B">
        <w:t xml:space="preserve"> </w:t>
      </w:r>
      <w:r w:rsidR="00B4045B" w:rsidRPr="004D5C3A">
        <w:t xml:space="preserve">0.7, </w:t>
      </w:r>
      <w:r w:rsidR="00B4045B" w:rsidRPr="004D5C3A">
        <w:sym w:font="Symbol" w:char="F06D"/>
      </w:r>
      <w:r w:rsidR="00B4045B">
        <w:t xml:space="preserve"> </w:t>
      </w:r>
      <w:r w:rsidR="00B4045B" w:rsidRPr="004D5C3A">
        <w:t>=</w:t>
      </w:r>
      <w:r w:rsidR="00B4045B">
        <w:t xml:space="preserve"> </w:t>
      </w:r>
      <w:r w:rsidR="00B4045B" w:rsidRPr="004D5C3A">
        <w:t xml:space="preserve">0, and </w:t>
      </w:r>
      <w:r w:rsidR="00B4045B" w:rsidRPr="004D5C3A">
        <w:rPr>
          <w:position w:val="-8"/>
        </w:rPr>
        <w:object w:dxaOrig="499" w:dyaOrig="499" w14:anchorId="3D30269C">
          <v:shape id="_x0000_i1080" type="#_x0000_t75" style="width:24.5pt;height:24.5pt" o:ole="">
            <v:imagedata r:id="rId88" o:title=""/>
          </v:shape>
          <o:OLEObject Type="Embed" ProgID="Equation.DSMT4" ShapeID="_x0000_i1080" DrawAspect="Content" ObjectID="_1709360057" r:id="rId89"/>
        </w:object>
      </w:r>
      <w:r w:rsidR="00B4045B">
        <w:t xml:space="preserve"> </w:t>
      </w:r>
      <w:r w:rsidR="00B4045B" w:rsidRPr="004D5C3A">
        <w:t>=</w:t>
      </w:r>
      <w:r w:rsidR="00B4045B">
        <w:t xml:space="preserve"> </w:t>
      </w:r>
      <w:r w:rsidR="00B4045B" w:rsidRPr="004D5C3A">
        <w:t>1 (fit_AR1.R</w:t>
      </w:r>
      <w:r w:rsidR="00B4045B">
        <w:t xml:space="preserve">, </w:t>
      </w:r>
      <w:r w:rsidR="00B4045B" w:rsidRPr="00E43C48">
        <w:t xml:space="preserve"> AR1.0.7.txt</w:t>
      </w:r>
      <w:r w:rsidR="00B4045B" w:rsidRPr="004D5C3A">
        <w:t>)</w:t>
      </w:r>
    </w:p>
    <w:p w14:paraId="1E883CB9" w14:textId="77777777" w:rsidR="00B4045B" w:rsidRDefault="00B4045B"/>
    <w:p w14:paraId="1B3F4297" w14:textId="77777777" w:rsidR="00700D14" w:rsidRDefault="00700D14" w:rsidP="00700D14">
      <w:pPr>
        <w:pStyle w:val="R14"/>
      </w:pPr>
      <w:r>
        <w:t xml:space="preserve">&gt; ar1 &lt;- read.table(file = "AR1.0.7.txt", header = TRUE, sep </w:t>
      </w:r>
    </w:p>
    <w:p w14:paraId="2AAC7C2D" w14:textId="05BD20A1" w:rsidR="00700D14" w:rsidRDefault="00700D14" w:rsidP="00700D14">
      <w:pPr>
        <w:pStyle w:val="R14"/>
      </w:pPr>
      <w:r>
        <w:t xml:space="preserve">    = "")</w:t>
      </w:r>
    </w:p>
    <w:p w14:paraId="4E03C11A" w14:textId="0C0B8300" w:rsidR="00700D14" w:rsidRDefault="00700D14" w:rsidP="00700D14">
      <w:pPr>
        <w:pStyle w:val="R14"/>
      </w:pPr>
      <w:r>
        <w:t xml:space="preserve">&gt; </w:t>
      </w:r>
      <w:r w:rsidRPr="00700D14">
        <w:t>x &lt;- ar1$x</w:t>
      </w:r>
    </w:p>
    <w:p w14:paraId="29B293F9" w14:textId="77777777" w:rsidR="00700D14" w:rsidRPr="00FE7CB5" w:rsidRDefault="00700D14" w:rsidP="00700D14">
      <w:pPr>
        <w:pStyle w:val="R14"/>
      </w:pPr>
    </w:p>
    <w:p w14:paraId="0E5BFF83" w14:textId="6B663D4F" w:rsidR="00B4045B" w:rsidRPr="00FE7CB5" w:rsidRDefault="00B4045B" w:rsidP="00895F97">
      <w:pPr>
        <w:pStyle w:val="R14"/>
      </w:pPr>
      <w:r w:rsidRPr="00FE7CB5">
        <w:t>&gt; mod.fit</w:t>
      </w:r>
      <w:r w:rsidR="002476BF">
        <w:t xml:space="preserve"> </w:t>
      </w:r>
      <w:r w:rsidRPr="00FE7CB5">
        <w:t>&lt;-</w:t>
      </w:r>
      <w:r w:rsidR="002476BF">
        <w:t xml:space="preserve"> </w:t>
      </w:r>
      <w:r w:rsidRPr="00FE7CB5">
        <w:t>arima(x = x, order = c(1, 0, 0))</w:t>
      </w:r>
    </w:p>
    <w:p w14:paraId="7A660B78" w14:textId="77777777" w:rsidR="00B4045B" w:rsidRPr="00FE7CB5" w:rsidRDefault="00B4045B" w:rsidP="00895F97">
      <w:pPr>
        <w:pStyle w:val="R14"/>
      </w:pPr>
      <w:r w:rsidRPr="00FE7CB5">
        <w:t xml:space="preserve">&gt; mod.fit  </w:t>
      </w:r>
    </w:p>
    <w:p w14:paraId="37D2F45A" w14:textId="77777777" w:rsidR="00B4045B" w:rsidRPr="00FE7CB5" w:rsidRDefault="00B4045B" w:rsidP="00895F97">
      <w:pPr>
        <w:pStyle w:val="R14"/>
      </w:pPr>
    </w:p>
    <w:p w14:paraId="32F500FB" w14:textId="77777777" w:rsidR="00B4045B" w:rsidRPr="00FE7CB5" w:rsidRDefault="00B4045B" w:rsidP="00895F97">
      <w:pPr>
        <w:pStyle w:val="R14"/>
      </w:pPr>
      <w:r w:rsidRPr="00FE7CB5">
        <w:t>Call:</w:t>
      </w:r>
    </w:p>
    <w:p w14:paraId="7C336051" w14:textId="77777777" w:rsidR="00B4045B" w:rsidRPr="00FE7CB5" w:rsidRDefault="00B4045B" w:rsidP="00895F97">
      <w:pPr>
        <w:pStyle w:val="R14"/>
      </w:pPr>
      <w:r w:rsidRPr="00FE7CB5">
        <w:t>arima(x = x, order = c(1, 0, 0), include.mean = TRUE, method = "CSS-ML")</w:t>
      </w:r>
    </w:p>
    <w:p w14:paraId="5A02FA09" w14:textId="77777777" w:rsidR="00B4045B" w:rsidRPr="00FE7CB5" w:rsidRDefault="00B4045B" w:rsidP="00895F97">
      <w:pPr>
        <w:pStyle w:val="R14"/>
      </w:pPr>
    </w:p>
    <w:p w14:paraId="3F3F19CA" w14:textId="77777777" w:rsidR="00B4045B" w:rsidRPr="00FE7CB5" w:rsidRDefault="00B4045B" w:rsidP="00895F97">
      <w:pPr>
        <w:pStyle w:val="R14"/>
        <w:rPr>
          <w:lang w:val="fr-FR"/>
        </w:rPr>
      </w:pPr>
      <w:r w:rsidRPr="00FE7CB5">
        <w:rPr>
          <w:lang w:val="fr-FR"/>
        </w:rPr>
        <w:t>Coefficients:</w:t>
      </w:r>
    </w:p>
    <w:p w14:paraId="72CD3126" w14:textId="77777777" w:rsidR="00B4045B" w:rsidRPr="00FE7CB5" w:rsidRDefault="00B4045B" w:rsidP="00895F97">
      <w:pPr>
        <w:pStyle w:val="R14"/>
        <w:rPr>
          <w:lang w:val="fr-FR"/>
        </w:rPr>
      </w:pPr>
      <w:r w:rsidRPr="00FE7CB5">
        <w:rPr>
          <w:lang w:val="fr-FR"/>
        </w:rPr>
        <w:t xml:space="preserve">         ar1  intercept</w:t>
      </w:r>
    </w:p>
    <w:p w14:paraId="44E365AE" w14:textId="77777777" w:rsidR="00B4045B" w:rsidRPr="00FE7CB5" w:rsidRDefault="00B4045B" w:rsidP="00895F97">
      <w:pPr>
        <w:pStyle w:val="R14"/>
        <w:rPr>
          <w:lang w:val="fr-FR"/>
        </w:rPr>
      </w:pPr>
      <w:r w:rsidRPr="00FE7CB5">
        <w:rPr>
          <w:lang w:val="fr-FR"/>
        </w:rPr>
        <w:t xml:space="preserve">      0.6854    -0.4322</w:t>
      </w:r>
    </w:p>
    <w:p w14:paraId="62C0AD2F" w14:textId="77777777" w:rsidR="00B4045B" w:rsidRPr="00FE7CB5" w:rsidRDefault="00B4045B" w:rsidP="00895F97">
      <w:pPr>
        <w:pStyle w:val="R14"/>
      </w:pPr>
      <w:r w:rsidRPr="00FE7CB5">
        <w:rPr>
          <w:lang w:val="fr-FR"/>
        </w:rPr>
        <w:t xml:space="preserve">s.e.  </w:t>
      </w:r>
      <w:r w:rsidRPr="00FE7CB5">
        <w:t>0.0730     0.3602</w:t>
      </w:r>
    </w:p>
    <w:p w14:paraId="14C0D046" w14:textId="77777777" w:rsidR="00B4045B" w:rsidRPr="00FE7CB5" w:rsidRDefault="00B4045B" w:rsidP="00895F97">
      <w:pPr>
        <w:pStyle w:val="R14"/>
      </w:pPr>
    </w:p>
    <w:p w14:paraId="4402CBFF" w14:textId="77777777" w:rsidR="00B4045B" w:rsidRDefault="00B4045B" w:rsidP="00895F97">
      <w:pPr>
        <w:pStyle w:val="R14"/>
      </w:pPr>
      <w:r w:rsidRPr="00FE7CB5">
        <w:t>sigma^2 estimated as 1.336:  log likelihood = -156.68,  aic = 319.36</w:t>
      </w:r>
    </w:p>
    <w:p w14:paraId="3A58C2D0" w14:textId="77777777" w:rsidR="00B4045B" w:rsidRPr="00FE7CB5" w:rsidRDefault="00B4045B" w:rsidP="00895F97">
      <w:pPr>
        <w:pStyle w:val="R14"/>
      </w:pPr>
    </w:p>
    <w:p w14:paraId="7A3682D8" w14:textId="39C1D608" w:rsidR="00B4045B" w:rsidRPr="00FE7CB5" w:rsidRDefault="00B4045B" w:rsidP="00895F97">
      <w:pPr>
        <w:pStyle w:val="R14"/>
        <w:rPr>
          <w:lang w:val="fr-FR"/>
        </w:rPr>
      </w:pPr>
      <w:r w:rsidRPr="00FE7CB5">
        <w:rPr>
          <w:lang w:val="fr-FR"/>
        </w:rPr>
        <w:t>&gt; #Covariance matrix</w:t>
      </w:r>
    </w:p>
    <w:p w14:paraId="18469E25" w14:textId="58331077" w:rsidR="00B4045B" w:rsidRPr="00FE7CB5" w:rsidRDefault="00B4045B" w:rsidP="00895F97">
      <w:pPr>
        <w:pStyle w:val="R14"/>
        <w:rPr>
          <w:lang w:val="fr-FR"/>
        </w:rPr>
      </w:pPr>
      <w:r w:rsidRPr="00FE7CB5">
        <w:rPr>
          <w:lang w:val="fr-FR"/>
        </w:rPr>
        <w:t>&gt; mod.fit$var.coef</w:t>
      </w:r>
    </w:p>
    <w:p w14:paraId="682DA6B7" w14:textId="77777777" w:rsidR="00B4045B" w:rsidRPr="00FE7CB5" w:rsidRDefault="00B4045B" w:rsidP="00895F97">
      <w:pPr>
        <w:pStyle w:val="R14"/>
      </w:pPr>
      <w:r w:rsidRPr="00FE7CB5">
        <w:rPr>
          <w:lang w:val="fr-FR"/>
        </w:rPr>
        <w:t xml:space="preserve">                  </w:t>
      </w:r>
      <w:r w:rsidRPr="00FE7CB5">
        <w:t>ar1   intercept</w:t>
      </w:r>
    </w:p>
    <w:p w14:paraId="3A6199F1" w14:textId="77777777" w:rsidR="00B4045B" w:rsidRPr="00FE7CB5" w:rsidRDefault="00B4045B" w:rsidP="00895F97">
      <w:pPr>
        <w:pStyle w:val="R14"/>
      </w:pPr>
      <w:r w:rsidRPr="00FE7CB5">
        <w:t>ar1       0.005324151 0.001518125</w:t>
      </w:r>
    </w:p>
    <w:p w14:paraId="4D5B75C3" w14:textId="77777777" w:rsidR="00B4045B" w:rsidRPr="00FE7CB5" w:rsidRDefault="00B4045B" w:rsidP="00895F97">
      <w:pPr>
        <w:pStyle w:val="R14"/>
      </w:pPr>
      <w:r w:rsidRPr="00FE7CB5">
        <w:t>intercept 0.001518125 0.129723806</w:t>
      </w:r>
    </w:p>
    <w:p w14:paraId="48C1910E" w14:textId="77777777" w:rsidR="00B4045B" w:rsidRPr="00FE7CB5" w:rsidRDefault="00B4045B" w:rsidP="00895F97">
      <w:pPr>
        <w:pStyle w:val="R14"/>
      </w:pPr>
      <w:r w:rsidRPr="00FE7CB5">
        <w:t xml:space="preserve">     </w:t>
      </w:r>
    </w:p>
    <w:p w14:paraId="44E6B069" w14:textId="77777777" w:rsidR="006A1B0C" w:rsidRDefault="006A1B0C" w:rsidP="00895F97">
      <w:pPr>
        <w:pStyle w:val="R14"/>
        <w:rPr>
          <w:rFonts w:cs="Courier New"/>
          <w:szCs w:val="28"/>
        </w:rPr>
      </w:pPr>
    </w:p>
    <w:p w14:paraId="610A7C51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#######################################################</w:t>
      </w:r>
    </w:p>
    <w:p w14:paraId="6A5016E6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# Forecasting</w:t>
      </w:r>
    </w:p>
    <w:p w14:paraId="1D8B6FD7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   </w:t>
      </w:r>
    </w:p>
    <w:p w14:paraId="094E4F5E" w14:textId="5D56A0FE" w:rsid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&gt; </w:t>
      </w:r>
      <w:r>
        <w:rPr>
          <w:rFonts w:cs="Courier New"/>
          <w:szCs w:val="28"/>
        </w:rPr>
        <w:t>#N</w:t>
      </w:r>
      <w:r w:rsidRPr="007F7C25">
        <w:rPr>
          <w:rFonts w:cs="Courier New"/>
          <w:szCs w:val="28"/>
        </w:rPr>
        <w:t xml:space="preserve">otice class of mod.fit is "Arima". Therefore, </w:t>
      </w:r>
    </w:p>
    <w:p w14:paraId="1C478ED6" w14:textId="158B80A1" w:rsidR="007F7C25" w:rsidRPr="007F7C25" w:rsidRDefault="007F7C25" w:rsidP="00895F97">
      <w:pPr>
        <w:pStyle w:val="R14"/>
        <w:rPr>
          <w:rFonts w:cs="Courier New"/>
          <w:szCs w:val="28"/>
        </w:rPr>
      </w:pPr>
      <w:r>
        <w:rPr>
          <w:rFonts w:cs="Courier New"/>
          <w:szCs w:val="28"/>
        </w:rPr>
        <w:t xml:space="preserve">  #  </w:t>
      </w:r>
      <w:r w:rsidRPr="007F7C25">
        <w:rPr>
          <w:rFonts w:cs="Courier New"/>
          <w:szCs w:val="28"/>
        </w:rPr>
        <w:t>generic functions, like predict, will actually</w:t>
      </w:r>
    </w:p>
    <w:p w14:paraId="003F5860" w14:textId="218F1046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&gt; #  call predict.Arima().  </w:t>
      </w:r>
    </w:p>
    <w:p w14:paraId="192E09EF" w14:textId="374C4D46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class(mod.fit)</w:t>
      </w:r>
    </w:p>
    <w:p w14:paraId="163FCC00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[1] "Arima"</w:t>
      </w:r>
    </w:p>
    <w:p w14:paraId="2881EA5C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 </w:t>
      </w:r>
    </w:p>
    <w:p w14:paraId="1B088699" w14:textId="199B971F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#Forecasts 5 time periods into the future</w:t>
      </w:r>
    </w:p>
    <w:p w14:paraId="312069F5" w14:textId="6C53BF74" w:rsid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fore.mod</w:t>
      </w:r>
      <w:r w:rsidR="002476BF">
        <w:rPr>
          <w:rFonts w:cs="Courier New"/>
          <w:szCs w:val="28"/>
        </w:rPr>
        <w:t xml:space="preserve"> </w:t>
      </w:r>
      <w:r w:rsidRPr="007F7C25">
        <w:rPr>
          <w:rFonts w:cs="Courier New"/>
          <w:szCs w:val="28"/>
        </w:rPr>
        <w:t>&lt;-</w:t>
      </w:r>
      <w:r w:rsidR="002476BF">
        <w:rPr>
          <w:rFonts w:cs="Courier New"/>
          <w:szCs w:val="28"/>
        </w:rPr>
        <w:t xml:space="preserve"> </w:t>
      </w:r>
      <w:r w:rsidRPr="007F7C25">
        <w:rPr>
          <w:rFonts w:cs="Courier New"/>
          <w:szCs w:val="28"/>
        </w:rPr>
        <w:t xml:space="preserve">predict(object = mod.fit, n.ahead = 5, se.fit </w:t>
      </w:r>
    </w:p>
    <w:p w14:paraId="438DB5B1" w14:textId="180AD9D0" w:rsidR="007F7C25" w:rsidRPr="007F7C25" w:rsidRDefault="007F7C25" w:rsidP="00895F97">
      <w:pPr>
        <w:pStyle w:val="R14"/>
        <w:rPr>
          <w:rFonts w:cs="Courier New"/>
          <w:szCs w:val="28"/>
        </w:rPr>
      </w:pPr>
      <w:r>
        <w:rPr>
          <w:rFonts w:cs="Courier New"/>
          <w:szCs w:val="28"/>
        </w:rPr>
        <w:t xml:space="preserve">    </w:t>
      </w:r>
      <w:r w:rsidRPr="007F7C25">
        <w:rPr>
          <w:rFonts w:cs="Courier New"/>
          <w:szCs w:val="28"/>
        </w:rPr>
        <w:t xml:space="preserve">= TRUE) </w:t>
      </w:r>
    </w:p>
    <w:p w14:paraId="2E803167" w14:textId="55CE8A28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lastRenderedPageBreak/>
        <w:t>&gt; fore.mod</w:t>
      </w:r>
    </w:p>
    <w:p w14:paraId="06F3F7B1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$pred</w:t>
      </w:r>
    </w:p>
    <w:p w14:paraId="5871E86A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Time Series:</w:t>
      </w:r>
    </w:p>
    <w:p w14:paraId="24EDFD4E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Start = 101 </w:t>
      </w:r>
    </w:p>
    <w:p w14:paraId="591B6829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End = 105 </w:t>
      </w:r>
    </w:p>
    <w:p w14:paraId="0B77CA09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Frequency = 1 </w:t>
      </w:r>
    </w:p>
    <w:p w14:paraId="0D8E6648" w14:textId="7A4E52BA" w:rsidR="00141D42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[1]  1.26014875  0.72767770  0.36273810  0.11261952 </w:t>
      </w:r>
      <w:r w:rsidR="00141D42">
        <w:rPr>
          <w:rFonts w:cs="Courier New"/>
          <w:szCs w:val="28"/>
        </w:rPr>
        <w:t xml:space="preserve">   </w:t>
      </w:r>
    </w:p>
    <w:p w14:paraId="50D8C631" w14:textId="2C9F32CC" w:rsidR="007F7C25" w:rsidRDefault="00CE7DAA" w:rsidP="00895F97">
      <w:pPr>
        <w:pStyle w:val="R14"/>
        <w:rPr>
          <w:rFonts w:cs="Courier New"/>
          <w:szCs w:val="28"/>
        </w:rPr>
      </w:pPr>
      <w:r w:rsidRPr="00CE7DAA">
        <w:rPr>
          <w:rFonts w:cs="Courier New"/>
          <w:szCs w:val="28"/>
        </w:rPr>
        <w:t>[5] -0.05880421</w:t>
      </w:r>
    </w:p>
    <w:p w14:paraId="726C8E9A" w14:textId="77777777" w:rsidR="00CE7DAA" w:rsidRPr="007F7C25" w:rsidRDefault="00CE7DAA" w:rsidP="00895F97">
      <w:pPr>
        <w:pStyle w:val="R14"/>
        <w:rPr>
          <w:rFonts w:cs="Courier New"/>
          <w:szCs w:val="28"/>
        </w:rPr>
      </w:pPr>
    </w:p>
    <w:p w14:paraId="2738366B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$se</w:t>
      </w:r>
    </w:p>
    <w:p w14:paraId="328C80F0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Time Series:</w:t>
      </w:r>
    </w:p>
    <w:p w14:paraId="533B3766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Start = 101 </w:t>
      </w:r>
    </w:p>
    <w:p w14:paraId="21C93772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End = 105 </w:t>
      </w:r>
    </w:p>
    <w:p w14:paraId="3F60DFC3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 xml:space="preserve">Frequency = 1 </w:t>
      </w:r>
    </w:p>
    <w:p w14:paraId="02752365" w14:textId="77777777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[1] 1.155698 1.401082 1.502576 1.547956 1.568820</w:t>
      </w:r>
    </w:p>
    <w:p w14:paraId="62DB8E37" w14:textId="371A6C03" w:rsidR="007F7C25" w:rsidRDefault="007F7C25" w:rsidP="00895F97">
      <w:pPr>
        <w:pStyle w:val="R14"/>
        <w:rPr>
          <w:rFonts w:cs="Courier New"/>
          <w:szCs w:val="28"/>
        </w:rPr>
      </w:pPr>
    </w:p>
    <w:p w14:paraId="05FD2D96" w14:textId="37B25339" w:rsidR="007F7C25" w:rsidRDefault="007F7C25" w:rsidP="00895F97">
      <w:pPr>
        <w:pStyle w:val="R14"/>
        <w:rPr>
          <w:rFonts w:cs="Courier New"/>
          <w:szCs w:val="28"/>
        </w:rPr>
      </w:pPr>
      <w:r>
        <w:rPr>
          <w:rFonts w:cs="Courier New"/>
          <w:szCs w:val="28"/>
        </w:rPr>
        <w:t>&gt; #x_100</w:t>
      </w:r>
    </w:p>
    <w:p w14:paraId="5CCA8132" w14:textId="70892A04" w:rsidR="007F7C25" w:rsidRP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&gt; x[100]</w:t>
      </w:r>
    </w:p>
    <w:p w14:paraId="5FCB53B9" w14:textId="77777777" w:rsidR="007F7C25" w:rsidRDefault="007F7C25" w:rsidP="00895F97">
      <w:pPr>
        <w:pStyle w:val="R14"/>
        <w:rPr>
          <w:rFonts w:cs="Courier New"/>
          <w:szCs w:val="28"/>
        </w:rPr>
      </w:pPr>
      <w:r w:rsidRPr="007F7C25">
        <w:rPr>
          <w:rFonts w:cs="Courier New"/>
          <w:szCs w:val="28"/>
        </w:rPr>
        <w:t>[1] 2.037059</w:t>
      </w:r>
    </w:p>
    <w:p w14:paraId="7A997FC0" w14:textId="77777777" w:rsidR="004B6798" w:rsidRDefault="004B6798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1080" w:hanging="360"/>
        <w:rPr>
          <w:rFonts w:ascii="Courier New" w:hAnsi="Courier New" w:cs="Courier New"/>
          <w:sz w:val="28"/>
          <w:szCs w:val="28"/>
        </w:rPr>
      </w:pPr>
    </w:p>
    <w:p w14:paraId="6DC6E8CD" w14:textId="77777777" w:rsidR="007F7C25" w:rsidRDefault="007F7C25" w:rsidP="007F7C25">
      <w:pPr>
        <w:ind w:left="720"/>
      </w:pPr>
      <w:r>
        <w:t>Estimated m</w:t>
      </w:r>
      <w:r w:rsidR="006A1B0C">
        <w:t>odel:</w:t>
      </w:r>
    </w:p>
    <w:p w14:paraId="02DDEAA6" w14:textId="77777777" w:rsidR="007F7C25" w:rsidRDefault="007F7C25" w:rsidP="007F7C25">
      <w:pPr>
        <w:ind w:left="720"/>
      </w:pPr>
    </w:p>
    <w:p w14:paraId="167FA49E" w14:textId="77777777" w:rsidR="007F7C25" w:rsidRDefault="007F7C25" w:rsidP="007F7C25">
      <w:pPr>
        <w:ind w:left="1440"/>
      </w:pPr>
      <w:r>
        <w:t>(1 – 0.6854B)x</w:t>
      </w:r>
      <w:r>
        <w:rPr>
          <w:vertAlign w:val="subscript"/>
        </w:rPr>
        <w:t>t</w:t>
      </w:r>
      <w:r>
        <w:t xml:space="preserve"> = </w:t>
      </w:r>
      <w:r w:rsidRPr="000D225A">
        <w:t>-0.13</w:t>
      </w:r>
      <w:r>
        <w:t xml:space="preserve">60 +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</w:t>
      </w:r>
      <w:r w:rsidRPr="000D225A">
        <w:t xml:space="preserve">where </w:t>
      </w:r>
      <w:r w:rsidRPr="000D225A">
        <w:rPr>
          <w:position w:val="-8"/>
        </w:rPr>
        <w:object w:dxaOrig="499" w:dyaOrig="499" w14:anchorId="7B45F7A6">
          <v:shape id="_x0000_i1081" type="#_x0000_t75" style="width:24.5pt;height:24.5pt" o:ole="">
            <v:imagedata r:id="rId90" o:title=""/>
          </v:shape>
          <o:OLEObject Type="Embed" ProgID="Equation.DSMT4" ShapeID="_x0000_i1081" DrawAspect="Content" ObjectID="_1709360058" r:id="rId91"/>
        </w:object>
      </w:r>
      <w:r>
        <w:t xml:space="preserve"> </w:t>
      </w:r>
      <w:r w:rsidRPr="000D225A">
        <w:t xml:space="preserve">=1.336.  </w:t>
      </w:r>
    </w:p>
    <w:p w14:paraId="39DB11BA" w14:textId="77777777" w:rsidR="007F7C25" w:rsidRDefault="007F7C25" w:rsidP="007F7C25">
      <w:pPr>
        <w:ind w:left="720"/>
      </w:pPr>
    </w:p>
    <w:p w14:paraId="2443CC43" w14:textId="77777777" w:rsidR="007F7C25" w:rsidRDefault="007F7C25" w:rsidP="00BF7AE5">
      <w:pPr>
        <w:ind w:left="720"/>
      </w:pPr>
      <w:r>
        <w:t>Equivalently,</w:t>
      </w:r>
    </w:p>
    <w:p w14:paraId="57FFE8F3" w14:textId="77777777" w:rsidR="007F7C25" w:rsidRDefault="007F7C25" w:rsidP="007F7C25">
      <w:pPr>
        <w:ind w:left="1440"/>
      </w:pPr>
    </w:p>
    <w:p w14:paraId="0F989E7A" w14:textId="77777777" w:rsidR="007F7C25" w:rsidRDefault="007F7C25" w:rsidP="007F7C25">
      <w:pPr>
        <w:ind w:left="1440"/>
      </w:pPr>
      <w:r w:rsidRPr="005855C1">
        <w:t>x</w:t>
      </w:r>
      <w:r w:rsidRPr="005855C1">
        <w:rPr>
          <w:vertAlign w:val="subscript"/>
        </w:rPr>
        <w:t>t</w:t>
      </w:r>
      <w:r w:rsidRPr="005855C1">
        <w:t xml:space="preserve"> = </w:t>
      </w:r>
      <w:r>
        <w:t>-0.1360</w:t>
      </w:r>
      <w:r w:rsidRPr="005855C1">
        <w:t xml:space="preserve"> + 0.6</w:t>
      </w:r>
      <w:r>
        <w:t>854</w:t>
      </w:r>
      <w:r w:rsidRPr="005855C1">
        <w:t>x</w:t>
      </w:r>
      <w:r w:rsidRPr="005855C1">
        <w:rPr>
          <w:vertAlign w:val="subscript"/>
        </w:rPr>
        <w:t>t-1</w:t>
      </w:r>
      <w:r w:rsidRPr="005855C1">
        <w:t xml:space="preserve"> + w</w:t>
      </w:r>
      <w:r w:rsidRPr="005855C1">
        <w:rPr>
          <w:vertAlign w:val="subscript"/>
        </w:rPr>
        <w:t>t</w:t>
      </w:r>
      <w:r w:rsidRPr="005855C1">
        <w:t xml:space="preserve">  </w:t>
      </w:r>
    </w:p>
    <w:p w14:paraId="6D046CE2" w14:textId="77777777" w:rsidR="007F7C25" w:rsidRDefault="007F7C25" w:rsidP="001B2ACE">
      <w:pPr>
        <w:ind w:left="720"/>
      </w:pPr>
    </w:p>
    <w:p w14:paraId="5DD20DA4" w14:textId="77777777" w:rsidR="006A1B0C" w:rsidRDefault="006A1B0C" w:rsidP="001B2ACE">
      <w:pPr>
        <w:ind w:left="720"/>
      </w:pPr>
      <w:r>
        <w:t>Forecasts:</w:t>
      </w:r>
    </w:p>
    <w:p w14:paraId="5E622A03" w14:textId="77777777" w:rsidR="0095420E" w:rsidRDefault="0095420E" w:rsidP="001B2ACE">
      <w:pPr>
        <w:ind w:left="720"/>
      </w:pP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661"/>
        <w:gridCol w:w="8093"/>
      </w:tblGrid>
      <w:tr w:rsidR="006A1B0C" w14:paraId="289B9D80" w14:textId="77777777" w:rsidTr="0095420E">
        <w:trPr>
          <w:tblHeader/>
          <w:jc w:val="center"/>
        </w:trPr>
        <w:tc>
          <w:tcPr>
            <w:tcW w:w="661" w:type="dxa"/>
          </w:tcPr>
          <w:p w14:paraId="76F2A255" w14:textId="77777777" w:rsidR="006A1B0C" w:rsidRDefault="006A1B0C">
            <w:pPr>
              <w:jc w:val="center"/>
              <w:rPr>
                <w:sz w:val="32"/>
              </w:rPr>
            </w:pPr>
            <w:r>
              <w:rPr>
                <w:sz w:val="32"/>
              </w:rPr>
              <w:t>m</w:t>
            </w:r>
          </w:p>
        </w:tc>
        <w:tc>
          <w:tcPr>
            <w:tcW w:w="8093" w:type="dxa"/>
          </w:tcPr>
          <w:p w14:paraId="554A90A3" w14:textId="77777777" w:rsidR="006A1B0C" w:rsidRDefault="006A1B0C">
            <w:pPr>
              <w:jc w:val="center"/>
              <w:rPr>
                <w:sz w:val="32"/>
              </w:rPr>
            </w:pPr>
            <w:r>
              <w:rPr>
                <w:position w:val="-8"/>
                <w:sz w:val="32"/>
              </w:rPr>
              <w:object w:dxaOrig="820" w:dyaOrig="420" w14:anchorId="463A985C">
                <v:shape id="_x0000_i1082" type="#_x0000_t75" style="width:41.35pt;height:22.2pt" o:ole="">
                  <v:imagedata r:id="rId92" o:title=""/>
                </v:shape>
                <o:OLEObject Type="Embed" ProgID="Equation.DSMT4" ShapeID="_x0000_i1082" DrawAspect="Content" ObjectID="_1709360059" r:id="rId93"/>
              </w:object>
            </w:r>
          </w:p>
        </w:tc>
      </w:tr>
      <w:tr w:rsidR="006A1B0C" w14:paraId="73671062" w14:textId="77777777">
        <w:trPr>
          <w:jc w:val="center"/>
        </w:trPr>
        <w:tc>
          <w:tcPr>
            <w:tcW w:w="661" w:type="dxa"/>
            <w:vAlign w:val="center"/>
          </w:tcPr>
          <w:p w14:paraId="74F5FAA2" w14:textId="77777777" w:rsidR="006A1B0C" w:rsidRDefault="006A1B0C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8093" w:type="dxa"/>
            <w:vAlign w:val="center"/>
          </w:tcPr>
          <w:p w14:paraId="1B9D0F77" w14:textId="34200B28" w:rsidR="006A1B0C" w:rsidRPr="007F7C25" w:rsidRDefault="006A1B0C" w:rsidP="00CE7DAA">
            <w:pPr>
              <w:jc w:val="center"/>
              <w:rPr>
                <w:sz w:val="32"/>
              </w:rPr>
            </w:pPr>
            <w:r>
              <w:rPr>
                <w:position w:val="-12"/>
                <w:sz w:val="32"/>
              </w:rPr>
              <w:object w:dxaOrig="1160" w:dyaOrig="420" w14:anchorId="50F3E168">
                <v:shape id="_x0000_i1083" type="#_x0000_t75" style="width:57.45pt;height:22.2pt" o:ole="">
                  <v:imagedata r:id="rId94" o:title=""/>
                </v:shape>
                <o:OLEObject Type="Embed" ProgID="Equation.DSMT4" ShapeID="_x0000_i1083" DrawAspect="Content" ObjectID="_1709360060" r:id="rId95"/>
              </w:object>
            </w:r>
            <w:r>
              <w:rPr>
                <w:sz w:val="32"/>
              </w:rPr>
              <w:t>+</w:t>
            </w:r>
            <w:r>
              <w:rPr>
                <w:position w:val="-12"/>
                <w:sz w:val="32"/>
              </w:rPr>
              <w:object w:dxaOrig="320" w:dyaOrig="420" w14:anchorId="371B2068">
                <v:shape id="_x0000_i1084" type="#_x0000_t75" style="width:16.1pt;height:22.2pt" o:ole="">
                  <v:imagedata r:id="rId96" o:title=""/>
                </v:shape>
                <o:OLEObject Type="Embed" ProgID="Equation.DSMT4" ShapeID="_x0000_i1084" DrawAspect="Content" ObjectID="_1709360061" r:id="rId97"/>
              </w:object>
            </w:r>
            <w:r>
              <w:rPr>
                <w:sz w:val="32"/>
              </w:rPr>
              <w:t>x</w:t>
            </w:r>
            <w:r>
              <w:rPr>
                <w:sz w:val="32"/>
                <w:vertAlign w:val="subscript"/>
              </w:rPr>
              <w:t>100</w:t>
            </w:r>
            <w:r>
              <w:rPr>
                <w:sz w:val="32"/>
              </w:rPr>
              <w:t xml:space="preserve"> = </w:t>
            </w:r>
            <w:r w:rsidR="007F7C25" w:rsidRPr="007F7C25">
              <w:rPr>
                <w:sz w:val="32"/>
                <w:szCs w:val="32"/>
              </w:rPr>
              <w:t>-0.1360</w:t>
            </w:r>
            <w:r>
              <w:rPr>
                <w:sz w:val="32"/>
              </w:rPr>
              <w:t>+</w:t>
            </w:r>
            <w:r w:rsidR="007F7C25" w:rsidRPr="007F7C25">
              <w:rPr>
                <w:sz w:val="32"/>
                <w:szCs w:val="32"/>
              </w:rPr>
              <w:t>0.6854</w:t>
            </w:r>
            <w:r w:rsidR="00CE7DAA">
              <w:rPr>
                <w:sz w:val="32"/>
                <w:szCs w:val="32"/>
              </w:rPr>
              <w:sym w:font="Symbol" w:char="F0B4"/>
            </w:r>
            <w:r w:rsidR="007F7C25">
              <w:rPr>
                <w:sz w:val="32"/>
                <w:szCs w:val="32"/>
              </w:rPr>
              <w:t>2.0371</w:t>
            </w:r>
            <w:r>
              <w:rPr>
                <w:sz w:val="32"/>
              </w:rPr>
              <w:t xml:space="preserve"> = </w:t>
            </w:r>
            <w:r w:rsidR="007F7C25" w:rsidRPr="007F7C25">
              <w:rPr>
                <w:sz w:val="32"/>
              </w:rPr>
              <w:t>1.2602</w:t>
            </w:r>
          </w:p>
        </w:tc>
      </w:tr>
      <w:tr w:rsidR="006A1B0C" w14:paraId="0C50C5D8" w14:textId="77777777">
        <w:trPr>
          <w:jc w:val="center"/>
        </w:trPr>
        <w:tc>
          <w:tcPr>
            <w:tcW w:w="661" w:type="dxa"/>
            <w:vAlign w:val="center"/>
          </w:tcPr>
          <w:p w14:paraId="53EC7CBB" w14:textId="77777777" w:rsidR="006A1B0C" w:rsidRDefault="006A1B0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8093" w:type="dxa"/>
            <w:vAlign w:val="center"/>
          </w:tcPr>
          <w:p w14:paraId="3279F8F6" w14:textId="0300DE2F" w:rsidR="006A1B0C" w:rsidRPr="007F7C25" w:rsidRDefault="006A1B0C">
            <w:pPr>
              <w:jc w:val="center"/>
              <w:rPr>
                <w:sz w:val="32"/>
                <w:szCs w:val="18"/>
              </w:rPr>
            </w:pPr>
            <w:r>
              <w:rPr>
                <w:position w:val="-12"/>
                <w:sz w:val="32"/>
              </w:rPr>
              <w:object w:dxaOrig="1160" w:dyaOrig="420" w14:anchorId="26B71684">
                <v:shape id="_x0000_i1085" type="#_x0000_t75" style="width:57.45pt;height:22.2pt" o:ole="">
                  <v:imagedata r:id="rId94" o:title=""/>
                </v:shape>
                <o:OLEObject Type="Embed" ProgID="Equation.DSMT4" ShapeID="_x0000_i1085" DrawAspect="Content" ObjectID="_1709360062" r:id="rId98"/>
              </w:object>
            </w:r>
            <w:r>
              <w:rPr>
                <w:sz w:val="32"/>
              </w:rPr>
              <w:t>+</w:t>
            </w:r>
            <w:r>
              <w:rPr>
                <w:rFonts w:ascii="Courier New" w:hAnsi="Courier New" w:cs="Courier New"/>
                <w:position w:val="-12"/>
                <w:sz w:val="28"/>
                <w:szCs w:val="18"/>
              </w:rPr>
              <w:object w:dxaOrig="320" w:dyaOrig="420" w14:anchorId="58E78C89">
                <v:shape id="_x0000_i1086" type="#_x0000_t75" style="width:16.1pt;height:22.2pt" o:ole="">
                  <v:imagedata r:id="rId99" o:title=""/>
                </v:shape>
                <o:OLEObject Type="Embed" ProgID="Equation.DSMT4" ShapeID="_x0000_i1086" DrawAspect="Content" ObjectID="_1709360063" r:id="rId100"/>
              </w:object>
            </w:r>
            <w:r>
              <w:rPr>
                <w:rFonts w:ascii="Courier New" w:hAnsi="Courier New" w:cs="Courier New"/>
                <w:position w:val="-8"/>
                <w:sz w:val="28"/>
                <w:szCs w:val="18"/>
              </w:rPr>
              <w:object w:dxaOrig="540" w:dyaOrig="420" w14:anchorId="460741A8">
                <v:shape id="_x0000_i1087" type="#_x0000_t75" style="width:28.35pt;height:22.2pt" o:ole="">
                  <v:imagedata r:id="rId101" o:title=""/>
                </v:shape>
                <o:OLEObject Type="Embed" ProgID="Equation.DSMT4" ShapeID="_x0000_i1087" DrawAspect="Content" ObjectID="_1709360064" r:id="rId102"/>
              </w:object>
            </w:r>
            <w:r>
              <w:rPr>
                <w:rFonts w:ascii="Courier New" w:hAnsi="Courier New" w:cs="Courier New"/>
                <w:sz w:val="28"/>
                <w:szCs w:val="18"/>
              </w:rPr>
              <w:t xml:space="preserve"> = </w:t>
            </w:r>
            <w:r w:rsidR="007F7C25" w:rsidRPr="007F7C25">
              <w:rPr>
                <w:sz w:val="32"/>
                <w:szCs w:val="32"/>
              </w:rPr>
              <w:t>-0.1360</w:t>
            </w:r>
            <w:r>
              <w:rPr>
                <w:sz w:val="32"/>
              </w:rPr>
              <w:t>+</w:t>
            </w:r>
            <w:r w:rsidR="007F7C25" w:rsidRPr="007F7C25">
              <w:rPr>
                <w:sz w:val="32"/>
                <w:szCs w:val="32"/>
              </w:rPr>
              <w:t>0.6854</w:t>
            </w:r>
            <w:r w:rsidR="00CE7DAA">
              <w:rPr>
                <w:sz w:val="32"/>
                <w:szCs w:val="32"/>
              </w:rPr>
              <w:sym w:font="Symbol" w:char="F0B4"/>
            </w:r>
            <w:r w:rsidR="007F7C25" w:rsidRPr="007F7C25">
              <w:rPr>
                <w:sz w:val="32"/>
              </w:rPr>
              <w:t>1.2602</w:t>
            </w:r>
            <w:r>
              <w:rPr>
                <w:sz w:val="32"/>
                <w:szCs w:val="18"/>
              </w:rPr>
              <w:t xml:space="preserve"> = </w:t>
            </w:r>
            <w:r w:rsidR="007F7C25" w:rsidRPr="007F7C25">
              <w:rPr>
                <w:sz w:val="32"/>
                <w:szCs w:val="18"/>
              </w:rPr>
              <w:t>0.7277</w:t>
            </w:r>
          </w:p>
        </w:tc>
      </w:tr>
      <w:tr w:rsidR="006A1B0C" w14:paraId="5E0E864A" w14:textId="77777777">
        <w:trPr>
          <w:jc w:val="center"/>
        </w:trPr>
        <w:tc>
          <w:tcPr>
            <w:tcW w:w="661" w:type="dxa"/>
            <w:vAlign w:val="center"/>
          </w:tcPr>
          <w:p w14:paraId="11C2A618" w14:textId="77777777" w:rsidR="006A1B0C" w:rsidRDefault="006A1B0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8093" w:type="dxa"/>
            <w:vAlign w:val="center"/>
          </w:tcPr>
          <w:p w14:paraId="736AAA27" w14:textId="46EB5FE3" w:rsidR="006A1B0C" w:rsidRPr="007F7C25" w:rsidRDefault="006A1B0C">
            <w:pPr>
              <w:jc w:val="center"/>
              <w:rPr>
                <w:sz w:val="32"/>
                <w:szCs w:val="18"/>
              </w:rPr>
            </w:pPr>
            <w:r>
              <w:rPr>
                <w:position w:val="-12"/>
                <w:sz w:val="32"/>
              </w:rPr>
              <w:object w:dxaOrig="1160" w:dyaOrig="420" w14:anchorId="1F6E945D">
                <v:shape id="_x0000_i1088" type="#_x0000_t75" style="width:57.45pt;height:22.2pt" o:ole="">
                  <v:imagedata r:id="rId94" o:title=""/>
                </v:shape>
                <o:OLEObject Type="Embed" ProgID="Equation.DSMT4" ShapeID="_x0000_i1088" DrawAspect="Content" ObjectID="_1709360065" r:id="rId103"/>
              </w:object>
            </w:r>
            <w:r>
              <w:rPr>
                <w:sz w:val="32"/>
              </w:rPr>
              <w:t>+</w:t>
            </w:r>
            <w:r>
              <w:rPr>
                <w:rFonts w:ascii="Courier New" w:hAnsi="Courier New" w:cs="Courier New"/>
                <w:position w:val="-12"/>
                <w:sz w:val="28"/>
                <w:szCs w:val="18"/>
              </w:rPr>
              <w:object w:dxaOrig="320" w:dyaOrig="420" w14:anchorId="703E6E74">
                <v:shape id="_x0000_i1089" type="#_x0000_t75" style="width:16.1pt;height:22.2pt" o:ole="">
                  <v:imagedata r:id="rId99" o:title=""/>
                </v:shape>
                <o:OLEObject Type="Embed" ProgID="Equation.DSMT4" ShapeID="_x0000_i1089" DrawAspect="Content" ObjectID="_1709360066" r:id="rId104"/>
              </w:object>
            </w:r>
            <w:r>
              <w:rPr>
                <w:rFonts w:ascii="Courier New" w:hAnsi="Courier New" w:cs="Courier New"/>
                <w:position w:val="-8"/>
                <w:sz w:val="28"/>
                <w:szCs w:val="18"/>
              </w:rPr>
              <w:object w:dxaOrig="540" w:dyaOrig="420" w14:anchorId="26203A99">
                <v:shape id="_x0000_i1090" type="#_x0000_t75" style="width:28.35pt;height:22.2pt" o:ole="">
                  <v:imagedata r:id="rId105" o:title=""/>
                </v:shape>
                <o:OLEObject Type="Embed" ProgID="Equation.DSMT4" ShapeID="_x0000_i1090" DrawAspect="Content" ObjectID="_1709360067" r:id="rId106"/>
              </w:object>
            </w:r>
            <w:r>
              <w:rPr>
                <w:rFonts w:ascii="Courier New" w:hAnsi="Courier New" w:cs="Courier New"/>
                <w:sz w:val="28"/>
                <w:szCs w:val="18"/>
              </w:rPr>
              <w:t xml:space="preserve"> = </w:t>
            </w:r>
            <w:r w:rsidR="007F7C25" w:rsidRPr="007F7C25">
              <w:rPr>
                <w:sz w:val="32"/>
                <w:szCs w:val="32"/>
              </w:rPr>
              <w:t>-0.1360</w:t>
            </w:r>
            <w:r>
              <w:rPr>
                <w:sz w:val="32"/>
              </w:rPr>
              <w:t>+</w:t>
            </w:r>
            <w:r w:rsidR="007F7C25" w:rsidRPr="007F7C25">
              <w:rPr>
                <w:sz w:val="32"/>
                <w:szCs w:val="32"/>
              </w:rPr>
              <w:t>0.6854</w:t>
            </w:r>
            <w:r w:rsidR="00CE7DAA">
              <w:rPr>
                <w:sz w:val="32"/>
                <w:szCs w:val="32"/>
              </w:rPr>
              <w:sym w:font="Symbol" w:char="F0B4"/>
            </w:r>
            <w:r w:rsidR="007F7C25" w:rsidRPr="007F7C25">
              <w:rPr>
                <w:sz w:val="32"/>
                <w:szCs w:val="18"/>
              </w:rPr>
              <w:t>0.7277</w:t>
            </w:r>
            <w:r>
              <w:rPr>
                <w:sz w:val="32"/>
                <w:szCs w:val="18"/>
              </w:rPr>
              <w:t xml:space="preserve"> = </w:t>
            </w:r>
            <w:r w:rsidR="007F7C25" w:rsidRPr="007F7C25">
              <w:rPr>
                <w:sz w:val="32"/>
                <w:szCs w:val="18"/>
              </w:rPr>
              <w:t>0.362</w:t>
            </w:r>
            <w:r w:rsidR="007F7C25">
              <w:rPr>
                <w:sz w:val="32"/>
                <w:szCs w:val="18"/>
              </w:rPr>
              <w:t>8</w:t>
            </w:r>
          </w:p>
        </w:tc>
      </w:tr>
    </w:tbl>
    <w:p w14:paraId="6E42A2EA" w14:textId="77777777" w:rsidR="006A1B0C" w:rsidRDefault="006A1B0C"/>
    <w:p w14:paraId="0D70E9A4" w14:textId="7E7448A7" w:rsidR="006A1B0C" w:rsidRDefault="006A1B0C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>
        <w:lastRenderedPageBreak/>
        <w:t xml:space="preserve">Notice the syntax used in </w:t>
      </w:r>
      <w:r w:rsidR="007F7C25">
        <w:t xml:space="preserve">the </w:t>
      </w:r>
      <w:r w:rsidR="007F7C25" w:rsidRPr="00F7152B">
        <w:rPr>
          <w:rFonts w:ascii="Courier New" w:hAnsi="Courier New" w:cs="Courier New"/>
        </w:rPr>
        <w:t>predict()</w:t>
      </w:r>
      <w:r w:rsidR="007F7C25">
        <w:t xml:space="preserve"> function</w:t>
      </w:r>
      <w:r>
        <w:t>!</w:t>
      </w:r>
      <w:r w:rsidR="00C01269">
        <w:t xml:space="preserve">  </w:t>
      </w:r>
      <w:r w:rsidR="0095420E">
        <w:t xml:space="preserve">Calculation of </w:t>
      </w:r>
      <w:r w:rsidR="00C01269">
        <w:t xml:space="preserve">the standard errors </w:t>
      </w:r>
      <w:r w:rsidR="00E777AC">
        <w:t xml:space="preserve">and confidence intervals </w:t>
      </w:r>
      <w:r w:rsidR="00210C58">
        <w:t xml:space="preserve">for </w:t>
      </w:r>
      <w:proofErr w:type="spellStart"/>
      <w:r w:rsidR="00210C58">
        <w:t>x</w:t>
      </w:r>
      <w:r w:rsidR="00210C58">
        <w:rPr>
          <w:vertAlign w:val="subscript"/>
        </w:rPr>
        <w:t>n+m</w:t>
      </w:r>
      <w:proofErr w:type="spellEnd"/>
      <w:r w:rsidR="00210C58">
        <w:t xml:space="preserve"> </w:t>
      </w:r>
      <w:r w:rsidR="00C01269">
        <w:t>will be discussed</w:t>
      </w:r>
      <w:r w:rsidR="00ED6D03">
        <w:t xml:space="preserve"> later</w:t>
      </w:r>
      <w:r w:rsidR="00C01269">
        <w:t xml:space="preserve">.  </w:t>
      </w:r>
      <w:bookmarkStart w:id="2" w:name="_GoBack"/>
      <w:bookmarkEnd w:id="2"/>
    </w:p>
    <w:p w14:paraId="3FBFEB28" w14:textId="51B82CE4" w:rsidR="006A1B0C" w:rsidRDefault="006A1B0C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</w:p>
    <w:p w14:paraId="40AD284F" w14:textId="4C9B5BE3" w:rsidR="0012392A" w:rsidRDefault="006B211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774D8FF7" wp14:editId="3FFB2A96">
                <wp:simplePos x="0" y="0"/>
                <wp:positionH relativeFrom="margin">
                  <wp:posOffset>2088204</wp:posOffset>
                </wp:positionH>
                <wp:positionV relativeFrom="paragraph">
                  <wp:posOffset>258270</wp:posOffset>
                </wp:positionV>
                <wp:extent cx="4396902" cy="1404620"/>
                <wp:effectExtent l="0" t="0" r="22860" b="139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6902" cy="140462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5AAB49C" w14:textId="46A43646" w:rsidR="006B211F" w:rsidRPr="006B211F" w:rsidRDefault="006B211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 w:rsidRPr="006B211F">
                              <w:rPr>
                                <w:sz w:val="28"/>
                                <w:szCs w:val="28"/>
                              </w:rPr>
                              <w:t xml:space="preserve">After recording the video: Replace 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the above</w:t>
                            </w:r>
                            <w:r w:rsidRPr="006B211F">
                              <w:rPr>
                                <w:sz w:val="28"/>
                                <w:szCs w:val="28"/>
                              </w:rPr>
                              <w:t xml:space="preserve"> sentence with “Below are the residuals.”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774D8FF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64.45pt;margin-top:20.35pt;width:346.2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" fillcolor="yellow">
                <v:textbox style="mso-fit-shape-to-text:t">
                  <w:txbxContent>
                    <w:p w14:paraId="65AAB49C" w14:textId="46A43646" w:rsidR="006B211F" w:rsidRPr="006B211F" w:rsidRDefault="006B211F">
                      <w:pPr>
                        <w:rPr>
                          <w:sz w:val="28"/>
                          <w:szCs w:val="28"/>
                        </w:rPr>
                      </w:pPr>
                      <w:r w:rsidRPr="006B211F">
                        <w:rPr>
                          <w:sz w:val="28"/>
                          <w:szCs w:val="28"/>
                        </w:rPr>
                        <w:t xml:space="preserve">After recording the video: Replace </w:t>
                      </w:r>
                      <w:r>
                        <w:rPr>
                          <w:sz w:val="28"/>
                          <w:szCs w:val="28"/>
                        </w:rPr>
                        <w:t>the above</w:t>
                      </w:r>
                      <w:r w:rsidRPr="006B211F">
                        <w:rPr>
                          <w:sz w:val="28"/>
                          <w:szCs w:val="28"/>
                        </w:rPr>
                        <w:t xml:space="preserve"> sentence with “Below are the residuals.”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B41AA">
        <w:t xml:space="preserve">Below </w:t>
      </w:r>
      <w:r w:rsidR="0095420E">
        <w:t xml:space="preserve">are plots of the observed and the </w:t>
      </w:r>
      <w:r w:rsidR="0012392A">
        <w:t>forecast</w:t>
      </w:r>
      <w:r w:rsidR="0095420E">
        <w:t>s</w:t>
      </w:r>
      <w:r w:rsidR="0012392A">
        <w:t xml:space="preserve">.  </w:t>
      </w:r>
    </w:p>
    <w:p w14:paraId="4DF0432D" w14:textId="2DAFCEC0" w:rsidR="0012392A" w:rsidRPr="0012392A" w:rsidRDefault="0012392A" w:rsidP="0012392A">
      <w:pPr>
        <w:pStyle w:val="R16"/>
        <w:rPr>
          <w:sz w:val="28"/>
        </w:rPr>
      </w:pPr>
    </w:p>
    <w:p w14:paraId="154E0571" w14:textId="112D8076" w:rsidR="0012392A" w:rsidRPr="0012392A" w:rsidRDefault="0012392A" w:rsidP="00895F97">
      <w:pPr>
        <w:pStyle w:val="R14"/>
      </w:pPr>
      <w:r w:rsidRPr="0012392A">
        <w:t>&gt; #Residuals</w:t>
      </w:r>
    </w:p>
    <w:p w14:paraId="6D338FB2" w14:textId="7492F914" w:rsidR="0012392A" w:rsidRPr="0012392A" w:rsidRDefault="0012392A" w:rsidP="00895F97">
      <w:pPr>
        <w:pStyle w:val="R14"/>
      </w:pPr>
      <w:r w:rsidRPr="0012392A">
        <w:t>&gt; names(mod.fit)</w:t>
      </w:r>
    </w:p>
    <w:p w14:paraId="13B66BDE" w14:textId="107BA32D" w:rsidR="00A21F5C" w:rsidRDefault="00427BEE" w:rsidP="00A21F5C">
      <w:pPr>
        <w:pStyle w:val="R14"/>
      </w:pPr>
      <w:r>
        <w:t xml:space="preserve"> </w:t>
      </w:r>
      <w:r w:rsidR="00A21F5C">
        <w:t>[1] "coef"      "sigma2"    "</w:t>
      </w:r>
      <w:proofErr w:type="gramStart"/>
      <w:r w:rsidR="00A21F5C">
        <w:t>var.coef</w:t>
      </w:r>
      <w:proofErr w:type="gramEnd"/>
      <w:r w:rsidR="00A21F5C">
        <w:t xml:space="preserve">"  "mask"     </w:t>
      </w:r>
    </w:p>
    <w:p w14:paraId="5854ED4D" w14:textId="26F88793" w:rsidR="00A21F5C" w:rsidRDefault="00A21F5C" w:rsidP="00A21F5C">
      <w:pPr>
        <w:pStyle w:val="R14"/>
      </w:pPr>
      <w:r>
        <w:t xml:space="preserve"> [5] "loglik"    "aic"       "arma"      "residuals"</w:t>
      </w:r>
    </w:p>
    <w:p w14:paraId="4D209204" w14:textId="64F86397" w:rsidR="00A21F5C" w:rsidRDefault="00A21F5C" w:rsidP="00A21F5C">
      <w:pPr>
        <w:pStyle w:val="R14"/>
      </w:pPr>
      <w:r>
        <w:t xml:space="preserve"> [9] "call"      "series"    "code"      "</w:t>
      </w:r>
      <w:proofErr w:type="gramStart"/>
      <w:r>
        <w:t>n.cond</w:t>
      </w:r>
      <w:proofErr w:type="gramEnd"/>
      <w:r>
        <w:t xml:space="preserve">"   </w:t>
      </w:r>
    </w:p>
    <w:p w14:paraId="6F0E57C9" w14:textId="77777777" w:rsidR="00A21F5C" w:rsidRDefault="00A21F5C" w:rsidP="00A21F5C">
      <w:pPr>
        <w:pStyle w:val="R14"/>
      </w:pPr>
      <w:r>
        <w:t xml:space="preserve">[13] "nobs"      "model"    </w:t>
      </w:r>
    </w:p>
    <w:p w14:paraId="4B0C25A3" w14:textId="77777777" w:rsidR="00A21F5C" w:rsidRDefault="00A21F5C" w:rsidP="00A21F5C">
      <w:pPr>
        <w:pStyle w:val="R14"/>
      </w:pPr>
    </w:p>
    <w:p w14:paraId="6FFCF74E" w14:textId="1622154B" w:rsidR="0012392A" w:rsidRPr="0012392A" w:rsidRDefault="0012392A" w:rsidP="00A21F5C">
      <w:pPr>
        <w:pStyle w:val="R14"/>
      </w:pPr>
      <w:r w:rsidRPr="0012392A">
        <w:t xml:space="preserve">&gt; </w:t>
      </w:r>
      <w:proofErr w:type="spellStart"/>
      <w:r w:rsidRPr="0012392A">
        <w:t>mod.fit$residuals</w:t>
      </w:r>
      <w:proofErr w:type="spellEnd"/>
    </w:p>
    <w:p w14:paraId="56A85C1A" w14:textId="77777777" w:rsidR="0012392A" w:rsidRPr="0012392A" w:rsidRDefault="0012392A" w:rsidP="00895F97">
      <w:pPr>
        <w:pStyle w:val="R14"/>
      </w:pPr>
      <w:r w:rsidRPr="0012392A">
        <w:t>Time Series:</w:t>
      </w:r>
    </w:p>
    <w:p w14:paraId="13E23986" w14:textId="77777777" w:rsidR="0012392A" w:rsidRPr="0012392A" w:rsidRDefault="0012392A" w:rsidP="00895F97">
      <w:pPr>
        <w:pStyle w:val="R14"/>
      </w:pPr>
      <w:r w:rsidRPr="0012392A">
        <w:t xml:space="preserve">Start = 1 </w:t>
      </w:r>
    </w:p>
    <w:p w14:paraId="68C5889E" w14:textId="77777777" w:rsidR="0012392A" w:rsidRPr="0012392A" w:rsidRDefault="0012392A" w:rsidP="00895F97">
      <w:pPr>
        <w:pStyle w:val="R14"/>
      </w:pPr>
      <w:r w:rsidRPr="0012392A">
        <w:t xml:space="preserve">End = 100 </w:t>
      </w:r>
    </w:p>
    <w:p w14:paraId="15C1579E" w14:textId="77777777" w:rsidR="00CD4E82" w:rsidRPr="00CD4E82" w:rsidRDefault="00CD4E82" w:rsidP="00CD4E82">
      <w:pPr>
        <w:ind w:left="720"/>
        <w:rPr>
          <w:rFonts w:ascii="Courier New" w:hAnsi="Courier New" w:cs="Times New Roman"/>
          <w:sz w:val="28"/>
          <w:szCs w:val="20"/>
        </w:rPr>
      </w:pPr>
      <w:r w:rsidRPr="00CD4E82">
        <w:rPr>
          <w:rFonts w:ascii="Courier New" w:hAnsi="Courier New" w:cs="Times New Roman"/>
          <w:sz w:val="28"/>
          <w:szCs w:val="20"/>
        </w:rPr>
        <w:t xml:space="preserve">Frequency = 1 </w:t>
      </w:r>
    </w:p>
    <w:p w14:paraId="354AF5F5" w14:textId="77777777" w:rsidR="00CD4E82" w:rsidRPr="00CD4E82" w:rsidRDefault="00CD4E82" w:rsidP="00CD4E82">
      <w:pPr>
        <w:ind w:left="720"/>
        <w:rPr>
          <w:rFonts w:ascii="Courier New" w:hAnsi="Courier New" w:cs="Times New Roman"/>
          <w:sz w:val="28"/>
          <w:szCs w:val="20"/>
        </w:rPr>
      </w:pPr>
      <w:r w:rsidRPr="00CD4E82">
        <w:rPr>
          <w:rFonts w:ascii="Courier New" w:hAnsi="Courier New" w:cs="Times New Roman"/>
          <w:sz w:val="28"/>
          <w:szCs w:val="20"/>
        </w:rPr>
        <w:t xml:space="preserve">  [1]  0.34512757  0.47929876 -0.30435533 -1.11988088</w:t>
      </w:r>
    </w:p>
    <w:p w14:paraId="2C63DC8E" w14:textId="49AC965A" w:rsidR="0012392A" w:rsidRDefault="00CD4E82" w:rsidP="00CD4E82">
      <w:pPr>
        <w:ind w:left="720"/>
        <w:rPr>
          <w:rFonts w:ascii="Courier New" w:hAnsi="Courier New" w:cs="Times New Roman"/>
          <w:sz w:val="28"/>
          <w:szCs w:val="20"/>
        </w:rPr>
      </w:pPr>
      <w:r w:rsidRPr="00CD4E82">
        <w:rPr>
          <w:rFonts w:ascii="Courier New" w:hAnsi="Courier New" w:cs="Times New Roman"/>
          <w:sz w:val="28"/>
          <w:szCs w:val="20"/>
        </w:rPr>
        <w:t xml:space="preserve">  [5] -1.79209750 -0.49310572  0.81405525  0.42879914</w:t>
      </w:r>
    </w:p>
    <w:p w14:paraId="7D10CF23" w14:textId="77777777" w:rsidR="00CD4E82" w:rsidRDefault="00CD4E82" w:rsidP="00CD4E82">
      <w:pPr>
        <w:ind w:left="720"/>
      </w:pPr>
    </w:p>
    <w:p w14:paraId="0E110BA1" w14:textId="77777777" w:rsidR="0012392A" w:rsidRDefault="0012392A" w:rsidP="0012392A">
      <w:pPr>
        <w:ind w:left="720"/>
      </w:pPr>
      <w:r>
        <w:t>EDITED</w:t>
      </w:r>
    </w:p>
    <w:p w14:paraId="3EF7E360" w14:textId="77777777" w:rsidR="0012392A" w:rsidRDefault="0012392A" w:rsidP="0012392A">
      <w:pPr>
        <w:pStyle w:val="R16"/>
        <w:rPr>
          <w:sz w:val="28"/>
        </w:rPr>
      </w:pPr>
    </w:p>
    <w:p w14:paraId="46DAA314" w14:textId="0DD26C17" w:rsidR="0012392A" w:rsidRPr="0012392A" w:rsidRDefault="0012392A" w:rsidP="00895F97">
      <w:pPr>
        <w:pStyle w:val="R14"/>
      </w:pPr>
      <w:r w:rsidRPr="0012392A">
        <w:t>[97] -0.</w:t>
      </w:r>
      <w:proofErr w:type="gramStart"/>
      <w:r w:rsidRPr="0012392A">
        <w:t>10984115  0.69886850</w:t>
      </w:r>
      <w:proofErr w:type="gramEnd"/>
      <w:r w:rsidRPr="0012392A">
        <w:t xml:space="preserve"> -0.26732184  2.62425181</w:t>
      </w:r>
    </w:p>
    <w:p w14:paraId="4CAF21DD" w14:textId="77777777" w:rsidR="0012392A" w:rsidRPr="0012392A" w:rsidRDefault="0012392A" w:rsidP="00895F97">
      <w:pPr>
        <w:pStyle w:val="R14"/>
      </w:pPr>
      <w:r w:rsidRPr="0012392A">
        <w:t xml:space="preserve"> </w:t>
      </w:r>
    </w:p>
    <w:p w14:paraId="2BA12A9E" w14:textId="0ED8AD99" w:rsidR="00D5448F" w:rsidRPr="00D5448F" w:rsidRDefault="00D5448F" w:rsidP="00D5448F">
      <w:pPr>
        <w:pStyle w:val="R14"/>
      </w:pPr>
      <w:r w:rsidRPr="00D5448F">
        <w:t xml:space="preserve">&gt; # Last residual - </w:t>
      </w:r>
      <w:proofErr w:type="spellStart"/>
      <w:proofErr w:type="gramStart"/>
      <w:r w:rsidRPr="00D5448F">
        <w:t>as.numeric</w:t>
      </w:r>
      <w:proofErr w:type="spellEnd"/>
      <w:proofErr w:type="gramEnd"/>
      <w:r w:rsidRPr="00D5448F">
        <w:t>() removes a leftover label</w:t>
      </w:r>
    </w:p>
    <w:p w14:paraId="60ECCA6F" w14:textId="0CB3E3BF" w:rsidR="00D5448F" w:rsidRPr="00D5448F" w:rsidRDefault="00D5448F" w:rsidP="00D5448F">
      <w:pPr>
        <w:pStyle w:val="R14"/>
      </w:pPr>
      <w:r w:rsidRPr="00D5448F">
        <w:t xml:space="preserve">&gt; </w:t>
      </w:r>
      <w:proofErr w:type="spellStart"/>
      <w:proofErr w:type="gramStart"/>
      <w:r w:rsidRPr="00D5448F">
        <w:t>as.numeric</w:t>
      </w:r>
      <w:proofErr w:type="spellEnd"/>
      <w:proofErr w:type="gramEnd"/>
      <w:r w:rsidRPr="00D5448F">
        <w:t xml:space="preserve">(x[100] - </w:t>
      </w:r>
      <w:proofErr w:type="spellStart"/>
      <w:r w:rsidRPr="00D5448F">
        <w:t>mod.fit$coef</w:t>
      </w:r>
      <w:proofErr w:type="spellEnd"/>
      <w:r w:rsidRPr="00D5448F">
        <w:t>[2]*(1-mod.fit$coef[1]) –</w:t>
      </w:r>
    </w:p>
    <w:p w14:paraId="771EF8C2" w14:textId="77777777" w:rsidR="00D5448F" w:rsidRPr="00D5448F" w:rsidRDefault="00D5448F" w:rsidP="00D5448F">
      <w:pPr>
        <w:pStyle w:val="R14"/>
      </w:pPr>
      <w:r w:rsidRPr="00D5448F">
        <w:t xml:space="preserve">    </w:t>
      </w:r>
      <w:proofErr w:type="spellStart"/>
      <w:r w:rsidRPr="00D5448F">
        <w:t>mod.fit$coef</w:t>
      </w:r>
      <w:proofErr w:type="spellEnd"/>
      <w:r w:rsidRPr="00D5448F">
        <w:t>[</w:t>
      </w:r>
      <w:proofErr w:type="gramStart"/>
      <w:r w:rsidRPr="00D5448F">
        <w:t>1]*</w:t>
      </w:r>
      <w:proofErr w:type="gramEnd"/>
      <w:r w:rsidRPr="00D5448F">
        <w:t>x[99])</w:t>
      </w:r>
    </w:p>
    <w:p w14:paraId="7A3A3504" w14:textId="77777777" w:rsidR="00D5448F" w:rsidRDefault="00D5448F" w:rsidP="00D5448F">
      <w:pPr>
        <w:pStyle w:val="R14"/>
      </w:pPr>
      <w:r w:rsidRPr="00D5448F">
        <w:t>[1] 2.624252</w:t>
      </w:r>
    </w:p>
    <w:p w14:paraId="2610D51D" w14:textId="77777777" w:rsidR="00D5448F" w:rsidRDefault="00D5448F" w:rsidP="00D5448F">
      <w:pPr>
        <w:pStyle w:val="R14"/>
      </w:pPr>
    </w:p>
    <w:p w14:paraId="6A12F0B9" w14:textId="5DAA64B1" w:rsidR="00D5448F" w:rsidRDefault="00D5448F" w:rsidP="00D5448F">
      <w:pPr>
        <w:ind w:left="720"/>
      </w:pPr>
      <w:r>
        <w:t xml:space="preserve">We can add to the plot of the time series the forecasts t = n, …, m. For visual display, sometimes it is interesting to add the corresponding predicted values for t = 1, …, n. What are these predicted values? A simple computational way to find these in R is use a result from a regression course: </w:t>
      </w:r>
    </w:p>
    <w:p w14:paraId="3E5E8471" w14:textId="77777777" w:rsidR="00D5448F" w:rsidRPr="00E777AC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highlight w:val="green"/>
        </w:rPr>
      </w:pPr>
    </w:p>
    <w:p w14:paraId="4B0BC2BC" w14:textId="77777777" w:rsidR="00D5448F" w:rsidRP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 w:rsidRPr="00D5448F">
        <w:lastRenderedPageBreak/>
        <w:t xml:space="preserve">residual = observed – predicted </w:t>
      </w:r>
    </w:p>
    <w:p w14:paraId="1D3A7E6A" w14:textId="77777777" w:rsidR="00D5448F" w:rsidRP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</w:p>
    <w:p w14:paraId="6810735C" w14:textId="77777777" w:rsidR="00D5448F" w:rsidRP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  <w:r w:rsidRPr="00D5448F">
        <w:t xml:space="preserve">which leads to </w:t>
      </w:r>
    </w:p>
    <w:p w14:paraId="5A267BDE" w14:textId="77777777" w:rsidR="00D5448F" w:rsidRP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</w:p>
    <w:p w14:paraId="116ADFA0" w14:textId="28CB6696" w:rsid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 w:rsidRPr="00D5448F">
        <w:t>predicted = observed – residual</w:t>
      </w:r>
    </w:p>
    <w:p w14:paraId="1E2B4F3A" w14:textId="49720088" w:rsid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</w:p>
    <w:p w14:paraId="3ED7D832" w14:textId="7E872376" w:rsidR="00D5448F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  <w:r>
        <w:t xml:space="preserve">Similar to there being multiple ways to find residuals, there are multiple ways to find predicted values. Below is how I used </w:t>
      </w:r>
      <w:r w:rsidRPr="00D5448F">
        <w:t>predicted = observed – residual</w:t>
      </w:r>
      <w:r>
        <w:t xml:space="preserve"> and created the corresponding plot. </w:t>
      </w:r>
    </w:p>
    <w:p w14:paraId="36557D87" w14:textId="77777777" w:rsidR="00D5448F" w:rsidRPr="0012392A" w:rsidRDefault="00D5448F" w:rsidP="00D5448F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</w:pPr>
    </w:p>
    <w:p w14:paraId="6C812928" w14:textId="29AE72DC" w:rsidR="0012392A" w:rsidRPr="00D5448F" w:rsidRDefault="0012392A" w:rsidP="00D5448F">
      <w:pPr>
        <w:pStyle w:val="R14"/>
      </w:pPr>
      <w:r w:rsidRPr="00D5448F">
        <w:t xml:space="preserve">&gt; #Predicted values for t = 1, ..., 100 </w:t>
      </w:r>
    </w:p>
    <w:p w14:paraId="3214E456" w14:textId="05535E2F" w:rsidR="0012392A" w:rsidRPr="00D5448F" w:rsidRDefault="0012392A" w:rsidP="00895F97">
      <w:pPr>
        <w:pStyle w:val="R14"/>
      </w:pPr>
      <w:r w:rsidRPr="00D5448F">
        <w:t xml:space="preserve">&gt; x - mod.fit$residuals </w:t>
      </w:r>
    </w:p>
    <w:p w14:paraId="66887402" w14:textId="77777777" w:rsidR="0012392A" w:rsidRPr="00D5448F" w:rsidRDefault="0012392A" w:rsidP="00895F97">
      <w:pPr>
        <w:pStyle w:val="R14"/>
      </w:pPr>
      <w:r w:rsidRPr="00D5448F">
        <w:t>Time Series:</w:t>
      </w:r>
    </w:p>
    <w:p w14:paraId="1BD7567B" w14:textId="77777777" w:rsidR="0012392A" w:rsidRPr="00D5448F" w:rsidRDefault="0012392A" w:rsidP="00895F97">
      <w:pPr>
        <w:pStyle w:val="R14"/>
      </w:pPr>
      <w:r w:rsidRPr="00D5448F">
        <w:t xml:space="preserve">Start = 1 </w:t>
      </w:r>
    </w:p>
    <w:p w14:paraId="2F1D79C9" w14:textId="77777777" w:rsidR="0012392A" w:rsidRPr="00D5448F" w:rsidRDefault="0012392A" w:rsidP="00895F97">
      <w:pPr>
        <w:pStyle w:val="R14"/>
      </w:pPr>
      <w:r w:rsidRPr="00D5448F">
        <w:t xml:space="preserve">End = 100 </w:t>
      </w:r>
    </w:p>
    <w:p w14:paraId="18D5EA57" w14:textId="77777777" w:rsidR="0012392A" w:rsidRPr="00D5448F" w:rsidRDefault="0012392A" w:rsidP="00895F97">
      <w:pPr>
        <w:pStyle w:val="R14"/>
      </w:pPr>
      <w:r w:rsidRPr="00D5448F">
        <w:t xml:space="preserve">Frequency = 1 </w:t>
      </w:r>
    </w:p>
    <w:p w14:paraId="618BC8AC" w14:textId="1C488368" w:rsidR="0012392A" w:rsidRPr="00D5448F" w:rsidRDefault="00223757" w:rsidP="00895F97">
      <w:pPr>
        <w:pStyle w:val="R14"/>
      </w:pPr>
      <w:r w:rsidRPr="00D5448F">
        <w:t xml:space="preserve">  [1] -0.30340077 -0.10739194  0.11890348 -0.26309333</w:t>
      </w:r>
    </w:p>
    <w:p w14:paraId="2DEB1F19" w14:textId="55D53D30" w:rsidR="00223757" w:rsidRPr="00D5448F" w:rsidRDefault="00223757" w:rsidP="00223757">
      <w:pPr>
        <w:pStyle w:val="R14"/>
      </w:pPr>
      <w:r w:rsidRPr="00D5448F">
        <w:t xml:space="preserve">  [5] -1.08383902 -2.10707034 -1.91807243 -0.89265030</w:t>
      </w:r>
    </w:p>
    <w:p w14:paraId="4A9E49BF" w14:textId="77777777" w:rsidR="0012392A" w:rsidRPr="00D5448F" w:rsidRDefault="0012392A" w:rsidP="0012392A">
      <w:pPr>
        <w:ind w:left="720"/>
      </w:pPr>
      <w:r w:rsidRPr="00D5448F">
        <w:rPr>
          <w:rFonts w:ascii="Courier New" w:hAnsi="Courier New"/>
        </w:rPr>
        <w:t xml:space="preserve"> </w:t>
      </w:r>
    </w:p>
    <w:p w14:paraId="3580075E" w14:textId="77777777" w:rsidR="0012392A" w:rsidRPr="00D5448F" w:rsidRDefault="0012392A" w:rsidP="0012392A">
      <w:pPr>
        <w:ind w:left="720"/>
      </w:pPr>
      <w:r w:rsidRPr="00D5448F">
        <w:t>EDITED</w:t>
      </w:r>
    </w:p>
    <w:p w14:paraId="0BA778F8" w14:textId="77777777" w:rsidR="0012392A" w:rsidRPr="00D5448F" w:rsidRDefault="0012392A" w:rsidP="0012392A">
      <w:pPr>
        <w:ind w:left="720"/>
        <w:rPr>
          <w:rFonts w:ascii="Courier New" w:hAnsi="Courier New"/>
        </w:rPr>
      </w:pPr>
    </w:p>
    <w:p w14:paraId="32D87113" w14:textId="77777777" w:rsidR="0012392A" w:rsidRPr="00D5448F" w:rsidRDefault="0012392A" w:rsidP="00895F97">
      <w:pPr>
        <w:pStyle w:val="R14"/>
      </w:pPr>
      <w:r w:rsidRPr="00D5448F">
        <w:t xml:space="preserve"> [97] -1.25434524 -1.07096242 -0.39101218 -0.58719250</w:t>
      </w:r>
    </w:p>
    <w:p w14:paraId="3476BB79" w14:textId="39F0E8FC" w:rsidR="0012392A" w:rsidRPr="0012392A" w:rsidRDefault="0012392A" w:rsidP="00800722">
      <w:pPr>
        <w:pStyle w:val="R14"/>
        <w:ind w:left="0"/>
      </w:pPr>
      <w:r w:rsidRPr="0012392A">
        <w:t xml:space="preserve"> </w:t>
      </w:r>
    </w:p>
    <w:p w14:paraId="36DCFED4" w14:textId="42664AD9" w:rsidR="0012392A" w:rsidRPr="0012392A" w:rsidRDefault="0012392A" w:rsidP="00895F97">
      <w:pPr>
        <w:pStyle w:val="R14"/>
      </w:pPr>
      <w:r w:rsidRPr="0012392A">
        <w:t>&gt; #Add the forecasts into the first plot with C.I.s</w:t>
      </w:r>
    </w:p>
    <w:p w14:paraId="5719F4A5" w14:textId="4FD40706" w:rsidR="0012392A" w:rsidRDefault="0012392A" w:rsidP="00895F97">
      <w:pPr>
        <w:pStyle w:val="R14"/>
      </w:pPr>
      <w:r w:rsidRPr="0012392A">
        <w:t xml:space="preserve">&gt; plot(x = x, ylab = expression(x[t]), xlab = "t", type = </w:t>
      </w:r>
    </w:p>
    <w:p w14:paraId="19CB31A4" w14:textId="2103BF61" w:rsidR="0012392A" w:rsidRDefault="0012392A" w:rsidP="00895F97">
      <w:pPr>
        <w:pStyle w:val="R14"/>
      </w:pPr>
      <w:r w:rsidRPr="0012392A">
        <w:t xml:space="preserve">    "o", col = "red", lwd = 1, pch = 20, main = </w:t>
      </w:r>
    </w:p>
    <w:p w14:paraId="233C0FEF" w14:textId="1A68AE92" w:rsidR="0012392A" w:rsidRDefault="0012392A" w:rsidP="00895F97">
      <w:pPr>
        <w:pStyle w:val="R14"/>
      </w:pPr>
      <w:r>
        <w:t xml:space="preserve">    </w:t>
      </w:r>
      <w:r w:rsidRPr="0012392A">
        <w:t xml:space="preserve">expression(paste("Data simulated from AR(1): ", x[t] </w:t>
      </w:r>
    </w:p>
    <w:p w14:paraId="523C15DF" w14:textId="1AF4F976" w:rsidR="0012392A" w:rsidRPr="0012392A" w:rsidRDefault="0012392A" w:rsidP="00895F97">
      <w:pPr>
        <w:pStyle w:val="R14"/>
        <w:rPr>
          <w:lang w:val="fr-FR"/>
        </w:rPr>
      </w:pPr>
      <w:r w:rsidRPr="0012392A">
        <w:rPr>
          <w:lang w:val="fr-FR"/>
        </w:rPr>
        <w:t xml:space="preserve">    == 0.7*x[t-1] + w[t], " where ", w[t], "~N(0,1)")) , </w:t>
      </w:r>
    </w:p>
    <w:p w14:paraId="661FE1E1" w14:textId="4E151569" w:rsidR="0012392A" w:rsidRDefault="0012392A" w:rsidP="00895F97">
      <w:pPr>
        <w:pStyle w:val="R14"/>
      </w:pPr>
      <w:r w:rsidRPr="0012392A">
        <w:t xml:space="preserve">    panel.first</w:t>
      </w:r>
      <w:r w:rsidR="002476BF">
        <w:t xml:space="preserve"> </w:t>
      </w:r>
      <w:r w:rsidRPr="0012392A">
        <w:t>=</w:t>
      </w:r>
      <w:r w:rsidR="002476BF">
        <w:t xml:space="preserve"> </w:t>
      </w:r>
      <w:r w:rsidRPr="0012392A">
        <w:t xml:space="preserve">grid(col = "gray", lty = "dotted"), xlim </w:t>
      </w:r>
    </w:p>
    <w:p w14:paraId="702954B8" w14:textId="5BCB3BAC" w:rsidR="0012392A" w:rsidRPr="0012392A" w:rsidRDefault="0012392A" w:rsidP="00895F97">
      <w:pPr>
        <w:pStyle w:val="R14"/>
      </w:pPr>
      <w:r>
        <w:t xml:space="preserve">    </w:t>
      </w:r>
      <w:r w:rsidRPr="0012392A">
        <w:t xml:space="preserve">= c(1, </w:t>
      </w:r>
      <w:r w:rsidRPr="001203F1">
        <w:rPr>
          <w:highlight w:val="yellow"/>
        </w:rPr>
        <w:t>105</w:t>
      </w:r>
      <w:r w:rsidRPr="0012392A">
        <w:t>))</w:t>
      </w:r>
    </w:p>
    <w:p w14:paraId="7CA40AD4" w14:textId="47B7EBB3" w:rsidR="0012392A" w:rsidRDefault="0012392A" w:rsidP="00895F97">
      <w:pPr>
        <w:pStyle w:val="R14"/>
      </w:pPr>
      <w:r w:rsidRPr="0012392A">
        <w:t xml:space="preserve">&gt; lines(x = c(x - mod.fit$residuals, fore.mod$pred), lwd </w:t>
      </w:r>
    </w:p>
    <w:p w14:paraId="3C406E1D" w14:textId="77083080" w:rsidR="0012392A" w:rsidRPr="0012392A" w:rsidRDefault="0012392A" w:rsidP="00895F97">
      <w:pPr>
        <w:pStyle w:val="R14"/>
      </w:pPr>
      <w:r>
        <w:t xml:space="preserve">    </w:t>
      </w:r>
      <w:r w:rsidRPr="0012392A">
        <w:t xml:space="preserve">= 1, col = "black", type = "o", pch = 17) </w:t>
      </w:r>
    </w:p>
    <w:p w14:paraId="5C3C667B" w14:textId="18FEF624" w:rsidR="0012392A" w:rsidRDefault="0012392A" w:rsidP="00895F97">
      <w:pPr>
        <w:pStyle w:val="R14"/>
      </w:pPr>
      <w:r w:rsidRPr="0012392A">
        <w:t>&gt; legend(</w:t>
      </w:r>
      <w:proofErr w:type="gramStart"/>
      <w:r w:rsidRPr="0012392A">
        <w:t>locator(</w:t>
      </w:r>
      <w:proofErr w:type="gramEnd"/>
      <w:r w:rsidRPr="0012392A">
        <w:t>1), legend = c("Observed", "Forecast"</w:t>
      </w:r>
      <w:r w:rsidR="00D5448F">
        <w:t>)</w:t>
      </w:r>
      <w:r w:rsidRPr="0012392A">
        <w:t xml:space="preserve">, </w:t>
      </w:r>
    </w:p>
    <w:p w14:paraId="47066513" w14:textId="77777777" w:rsidR="00D5448F" w:rsidRDefault="0012392A" w:rsidP="00895F97">
      <w:pPr>
        <w:pStyle w:val="R14"/>
      </w:pPr>
      <w:r>
        <w:t xml:space="preserve">    </w:t>
      </w:r>
      <w:proofErr w:type="spellStart"/>
      <w:r w:rsidRPr="0012392A">
        <w:t>lty</w:t>
      </w:r>
      <w:proofErr w:type="spellEnd"/>
      <w:r w:rsidRPr="0012392A">
        <w:t xml:space="preserve"> = </w:t>
      </w:r>
      <w:proofErr w:type="gramStart"/>
      <w:r w:rsidRPr="0012392A">
        <w:t>c(</w:t>
      </w:r>
      <w:proofErr w:type="gramEnd"/>
      <w:r w:rsidRPr="0012392A">
        <w:t>"solid", "solid"),</w:t>
      </w:r>
      <w:r w:rsidR="00D5448F">
        <w:t xml:space="preserve"> </w:t>
      </w:r>
      <w:r w:rsidRPr="0012392A">
        <w:t xml:space="preserve">col = c("red", "black"), </w:t>
      </w:r>
      <w:proofErr w:type="spellStart"/>
      <w:r w:rsidRPr="0012392A">
        <w:t>pch</w:t>
      </w:r>
      <w:proofErr w:type="spellEnd"/>
      <w:r w:rsidRPr="0012392A">
        <w:t xml:space="preserve"> </w:t>
      </w:r>
    </w:p>
    <w:p w14:paraId="672E0855" w14:textId="5BE04CA8" w:rsidR="0012392A" w:rsidRPr="0012392A" w:rsidRDefault="00D5448F" w:rsidP="00895F97">
      <w:pPr>
        <w:pStyle w:val="R14"/>
      </w:pPr>
      <w:r>
        <w:t xml:space="preserve">    </w:t>
      </w:r>
      <w:r w:rsidR="0012392A" w:rsidRPr="0012392A">
        <w:t xml:space="preserve">= </w:t>
      </w:r>
      <w:proofErr w:type="gramStart"/>
      <w:r w:rsidR="0012392A" w:rsidRPr="0012392A">
        <w:t>c(</w:t>
      </w:r>
      <w:proofErr w:type="gramEnd"/>
      <w:r w:rsidR="0012392A" w:rsidRPr="0012392A">
        <w:t>20,</w:t>
      </w:r>
      <w:r w:rsidR="0012392A">
        <w:t xml:space="preserve"> 17</w:t>
      </w:r>
      <w:r w:rsidR="0012392A" w:rsidRPr="0012392A">
        <w:t xml:space="preserve">), </w:t>
      </w:r>
      <w:proofErr w:type="spellStart"/>
      <w:r w:rsidR="0012392A" w:rsidRPr="0012392A">
        <w:t>bty</w:t>
      </w:r>
      <w:proofErr w:type="spellEnd"/>
      <w:r w:rsidR="0012392A" w:rsidRPr="0012392A">
        <w:t xml:space="preserve"> = "n")</w:t>
      </w:r>
    </w:p>
    <w:p w14:paraId="1C4015D9" w14:textId="77777777" w:rsidR="00D5448F" w:rsidRDefault="00D5448F" w:rsidP="0012392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noProof/>
        </w:rPr>
      </w:pPr>
    </w:p>
    <w:p w14:paraId="3BAC5200" w14:textId="733934E8" w:rsidR="0012392A" w:rsidRPr="0012392A" w:rsidRDefault="008F1AB9" w:rsidP="0012392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rPr>
          <w:noProof/>
        </w:rPr>
        <w:lastRenderedPageBreak/>
        <w:drawing>
          <wp:inline distT="0" distB="0" distL="0" distR="0" wp14:anchorId="74AF8B7C" wp14:editId="67279605">
            <wp:extent cx="6858000" cy="50914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7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914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8293DAD" w14:textId="10230E68" w:rsidR="006E408A" w:rsidRDefault="000973DB" w:rsidP="006E408A">
      <w:pPr>
        <w:ind w:left="720"/>
      </w:pPr>
      <w:r w:rsidRPr="008F1AB9">
        <w:t>T</w:t>
      </w:r>
      <w:r w:rsidR="006E408A" w:rsidRPr="008F1AB9">
        <w:t xml:space="preserve">he x-axis limits were changed in the </w:t>
      </w:r>
      <w:proofErr w:type="gramStart"/>
      <w:r w:rsidR="006E408A" w:rsidRPr="008F1AB9">
        <w:rPr>
          <w:rFonts w:ascii="Courier New" w:hAnsi="Courier New" w:cs="Courier New"/>
        </w:rPr>
        <w:t>plot(</w:t>
      </w:r>
      <w:proofErr w:type="gramEnd"/>
      <w:r w:rsidR="006E408A" w:rsidRPr="008F1AB9">
        <w:rPr>
          <w:rFonts w:ascii="Courier New" w:hAnsi="Courier New" w:cs="Courier New"/>
        </w:rPr>
        <w:t>)</w:t>
      </w:r>
      <w:r w:rsidR="006E408A" w:rsidRPr="008F1AB9">
        <w:rPr>
          <w:i/>
        </w:rPr>
        <w:t xml:space="preserve"> </w:t>
      </w:r>
      <w:r w:rsidR="006E408A" w:rsidRPr="008F1AB9">
        <w:t xml:space="preserve">function to allow for the forecasts for t = 101, …, 105 to be shown. Notice how I put these predicted values together into one vector for the first </w:t>
      </w:r>
      <w:proofErr w:type="gramStart"/>
      <w:r w:rsidR="006E408A" w:rsidRPr="008F1AB9">
        <w:rPr>
          <w:rFonts w:ascii="Courier New" w:hAnsi="Courier New" w:cs="Courier New"/>
        </w:rPr>
        <w:t>lines(</w:t>
      </w:r>
      <w:proofErr w:type="gramEnd"/>
      <w:r w:rsidR="006E408A" w:rsidRPr="008F1AB9">
        <w:rPr>
          <w:rFonts w:ascii="Courier New" w:hAnsi="Courier New" w:cs="Courier New"/>
        </w:rPr>
        <w:t>)</w:t>
      </w:r>
      <w:r w:rsidR="006E408A" w:rsidRPr="008F1AB9">
        <w:rPr>
          <w:i/>
        </w:rPr>
        <w:t xml:space="preserve"> </w:t>
      </w:r>
      <w:r w:rsidR="006E408A" w:rsidRPr="008F1AB9">
        <w:t>fu</w:t>
      </w:r>
      <w:r w:rsidR="00F7152B" w:rsidRPr="008F1AB9">
        <w:t xml:space="preserve">nction call. </w:t>
      </w:r>
      <w:r w:rsidR="006E408A">
        <w:t xml:space="preserve"> </w:t>
      </w:r>
    </w:p>
    <w:p w14:paraId="2BEC5B4A" w14:textId="052B2B05" w:rsidR="00311B36" w:rsidRDefault="00311B36" w:rsidP="006E408A">
      <w:pPr>
        <w:ind w:left="720"/>
      </w:pPr>
    </w:p>
    <w:p w14:paraId="641E09D3" w14:textId="4E51851E" w:rsidR="00311B36" w:rsidRDefault="00311B36" w:rsidP="006E408A">
      <w:pPr>
        <w:ind w:left="720"/>
      </w:pPr>
      <w:r>
        <w:t xml:space="preserve">Below is a zoomed in version of the plot. </w:t>
      </w:r>
    </w:p>
    <w:p w14:paraId="012FD910" w14:textId="77777777" w:rsidR="006E408A" w:rsidRPr="0012392A" w:rsidRDefault="006E408A" w:rsidP="0012392A">
      <w:pPr>
        <w:pStyle w:val="R16"/>
        <w:rPr>
          <w:sz w:val="28"/>
        </w:rPr>
      </w:pPr>
    </w:p>
    <w:p w14:paraId="23A6EBAB" w14:textId="2E0C75A4" w:rsidR="0012392A" w:rsidRPr="0012392A" w:rsidRDefault="0012392A" w:rsidP="00895F97">
      <w:pPr>
        <w:pStyle w:val="R14"/>
      </w:pPr>
      <w:r w:rsidRPr="0012392A">
        <w:t>&gt; #Zoom in</w:t>
      </w:r>
    </w:p>
    <w:p w14:paraId="3967D84E" w14:textId="0476999B" w:rsidR="0012392A" w:rsidRDefault="0012392A" w:rsidP="00895F97">
      <w:pPr>
        <w:pStyle w:val="R14"/>
      </w:pPr>
      <w:r w:rsidRPr="0012392A">
        <w:t xml:space="preserve">&gt; plot(x = x, ylab = expression(x[t]), xlab = "t", type = </w:t>
      </w:r>
    </w:p>
    <w:p w14:paraId="5FE1F80F" w14:textId="34D7ABAF" w:rsidR="0012392A" w:rsidRDefault="0012392A" w:rsidP="00895F97">
      <w:pPr>
        <w:pStyle w:val="R14"/>
      </w:pPr>
      <w:r w:rsidRPr="0012392A">
        <w:t xml:space="preserve">    "o", col = "red", lwd = 1, pch = 20, main = </w:t>
      </w:r>
    </w:p>
    <w:p w14:paraId="7AF63B7A" w14:textId="7F186460" w:rsidR="0012392A" w:rsidRDefault="0012392A" w:rsidP="00895F97">
      <w:pPr>
        <w:pStyle w:val="R14"/>
      </w:pPr>
      <w:r>
        <w:t xml:space="preserve">    </w:t>
      </w:r>
      <w:r w:rsidRPr="0012392A">
        <w:t xml:space="preserve">expression(paste("Data simulated from AR(1): ", x[t] </w:t>
      </w:r>
    </w:p>
    <w:p w14:paraId="5354A3F7" w14:textId="45AA4342" w:rsidR="0012392A" w:rsidRPr="0012392A" w:rsidRDefault="0012392A" w:rsidP="00895F97">
      <w:pPr>
        <w:pStyle w:val="R14"/>
        <w:rPr>
          <w:lang w:val="fr-FR"/>
        </w:rPr>
      </w:pPr>
      <w:r w:rsidRPr="0012392A">
        <w:rPr>
          <w:lang w:val="fr-FR"/>
        </w:rPr>
        <w:t xml:space="preserve">    == 0.7*x[t-1] + w[t], " where ", w[t], "~N(0,1)")) , </w:t>
      </w:r>
    </w:p>
    <w:p w14:paraId="71232341" w14:textId="5E5F5A7B" w:rsidR="0012392A" w:rsidRDefault="002476BF" w:rsidP="00895F97">
      <w:pPr>
        <w:pStyle w:val="R14"/>
      </w:pPr>
      <w:r>
        <w:t xml:space="preserve">    </w:t>
      </w:r>
      <w:r w:rsidR="0012392A" w:rsidRPr="0012392A">
        <w:t>panel.first</w:t>
      </w:r>
      <w:r>
        <w:t xml:space="preserve"> </w:t>
      </w:r>
      <w:r w:rsidR="0012392A" w:rsidRPr="0012392A">
        <w:t>=</w:t>
      </w:r>
      <w:r>
        <w:t xml:space="preserve"> </w:t>
      </w:r>
      <w:r w:rsidR="0012392A" w:rsidRPr="0012392A">
        <w:t xml:space="preserve">grid(col = "gray", lty = "dotted"), xlim = </w:t>
      </w:r>
    </w:p>
    <w:p w14:paraId="6C0C5D5C" w14:textId="3F88E8B3" w:rsidR="0012392A" w:rsidRPr="0012392A" w:rsidRDefault="0012392A" w:rsidP="00895F97">
      <w:pPr>
        <w:pStyle w:val="R14"/>
      </w:pPr>
      <w:r>
        <w:t xml:space="preserve">    </w:t>
      </w:r>
      <w:r w:rsidRPr="001203F1">
        <w:rPr>
          <w:highlight w:val="yellow"/>
        </w:rPr>
        <w:t>c(96, 105)</w:t>
      </w:r>
      <w:r w:rsidRPr="0012392A">
        <w:t>)</w:t>
      </w:r>
    </w:p>
    <w:p w14:paraId="3166903A" w14:textId="5A2A45F1" w:rsidR="0012392A" w:rsidRDefault="002476BF" w:rsidP="00895F97">
      <w:pPr>
        <w:pStyle w:val="R14"/>
      </w:pPr>
      <w:r>
        <w:t>&gt; l</w:t>
      </w:r>
      <w:r w:rsidR="0012392A" w:rsidRPr="0012392A">
        <w:t xml:space="preserve">ines(x = c(x - mod.fit$residuals, fore.mod$pred), lwd </w:t>
      </w:r>
    </w:p>
    <w:p w14:paraId="46B7DA03" w14:textId="08180A55" w:rsidR="0012392A" w:rsidRPr="0012392A" w:rsidRDefault="0012392A" w:rsidP="00895F97">
      <w:pPr>
        <w:pStyle w:val="R14"/>
      </w:pPr>
      <w:r>
        <w:lastRenderedPageBreak/>
        <w:t xml:space="preserve">    </w:t>
      </w:r>
      <w:r w:rsidRPr="0012392A">
        <w:t xml:space="preserve">= 1, col = "black", type = "o", pch = 17) </w:t>
      </w:r>
    </w:p>
    <w:p w14:paraId="68E797D5" w14:textId="45205378" w:rsidR="0012392A" w:rsidRDefault="0012392A" w:rsidP="00895F97">
      <w:pPr>
        <w:pStyle w:val="R14"/>
      </w:pPr>
      <w:r w:rsidRPr="0012392A">
        <w:t>&gt; legend(</w:t>
      </w:r>
      <w:proofErr w:type="gramStart"/>
      <w:r w:rsidRPr="0012392A">
        <w:t>locator(</w:t>
      </w:r>
      <w:proofErr w:type="gramEnd"/>
      <w:r w:rsidRPr="0012392A">
        <w:t xml:space="preserve">1), legend = c("Observed", "Forecast", </w:t>
      </w:r>
    </w:p>
    <w:p w14:paraId="11DAB387" w14:textId="77777777" w:rsidR="000B6757" w:rsidRDefault="000B6757" w:rsidP="00895F97">
      <w:pPr>
        <w:pStyle w:val="R14"/>
      </w:pPr>
      <w:r>
        <w:t xml:space="preserve">  </w:t>
      </w:r>
      <w:r w:rsidR="0012392A" w:rsidRPr="0012392A">
        <w:t xml:space="preserve"> </w:t>
      </w:r>
      <w:proofErr w:type="spellStart"/>
      <w:r w:rsidR="0012392A" w:rsidRPr="0012392A">
        <w:t>lty</w:t>
      </w:r>
      <w:proofErr w:type="spellEnd"/>
      <w:r w:rsidR="0012392A" w:rsidRPr="0012392A">
        <w:t xml:space="preserve"> = </w:t>
      </w:r>
      <w:proofErr w:type="gramStart"/>
      <w:r w:rsidR="0012392A" w:rsidRPr="0012392A">
        <w:t>c(</w:t>
      </w:r>
      <w:proofErr w:type="gramEnd"/>
      <w:r w:rsidR="0012392A" w:rsidRPr="0012392A">
        <w:t>"solid", "solid"),</w:t>
      </w:r>
      <w:r w:rsidR="0012392A">
        <w:t xml:space="preserve"> </w:t>
      </w:r>
      <w:r w:rsidR="0012392A" w:rsidRPr="0012392A">
        <w:t xml:space="preserve">col </w:t>
      </w:r>
      <w:r>
        <w:t>= c("red", "black"</w:t>
      </w:r>
      <w:r w:rsidR="0012392A" w:rsidRPr="0012392A">
        <w:t xml:space="preserve">), </w:t>
      </w:r>
      <w:proofErr w:type="spellStart"/>
      <w:r w:rsidR="0012392A" w:rsidRPr="0012392A">
        <w:t>pch</w:t>
      </w:r>
      <w:proofErr w:type="spellEnd"/>
      <w:r w:rsidR="0012392A" w:rsidRPr="0012392A">
        <w:t xml:space="preserve"> = </w:t>
      </w:r>
    </w:p>
    <w:p w14:paraId="36064363" w14:textId="277F88AF" w:rsidR="0012392A" w:rsidRPr="0012392A" w:rsidRDefault="000B6757" w:rsidP="00895F97">
      <w:pPr>
        <w:pStyle w:val="R14"/>
      </w:pPr>
      <w:r>
        <w:t xml:space="preserve">   </w:t>
      </w:r>
      <w:proofErr w:type="gramStart"/>
      <w:r w:rsidR="0012392A" w:rsidRPr="0012392A">
        <w:t>c(</w:t>
      </w:r>
      <w:proofErr w:type="gramEnd"/>
      <w:r w:rsidR="0012392A" w:rsidRPr="0012392A">
        <w:t xml:space="preserve">20, 17), </w:t>
      </w:r>
      <w:proofErr w:type="spellStart"/>
      <w:r w:rsidR="0012392A" w:rsidRPr="0012392A">
        <w:t>bty</w:t>
      </w:r>
      <w:proofErr w:type="spellEnd"/>
      <w:r w:rsidR="0012392A" w:rsidRPr="0012392A">
        <w:t xml:space="preserve"> = "n")</w:t>
      </w:r>
    </w:p>
    <w:p w14:paraId="2953FABE" w14:textId="2633B60C" w:rsidR="0012392A" w:rsidRDefault="000B6757" w:rsidP="0012392A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</w:pPr>
      <w:r>
        <w:rPr>
          <w:noProof/>
        </w:rPr>
        <w:drawing>
          <wp:inline distT="0" distB="0" distL="0" distR="0" wp14:anchorId="610C6E0F" wp14:editId="16B0B13A">
            <wp:extent cx="6858000" cy="5066665"/>
            <wp:effectExtent l="0" t="0" r="0" b="63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50666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C71355" w14:textId="77777777" w:rsidR="00876F4A" w:rsidRDefault="001E16D7" w:rsidP="00577776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 w:hanging="360"/>
        <w:rPr>
          <w:rFonts w:ascii="Courier New" w:hAnsi="Courier New" w:cs="Courier New"/>
          <w:color w:val="000000"/>
          <w:sz w:val="28"/>
          <w:szCs w:val="28"/>
        </w:rPr>
      </w:pPr>
      <w:r>
        <w:rPr>
          <w:rFonts w:ascii="Courier New" w:hAnsi="Courier New" w:cs="Courier New"/>
          <w:color w:val="000000"/>
          <w:sz w:val="28"/>
          <w:szCs w:val="28"/>
        </w:rPr>
        <w:tab/>
      </w:r>
    </w:p>
    <w:p w14:paraId="113D6239" w14:textId="77777777" w:rsidR="003850AA" w:rsidRDefault="003850AA" w:rsidP="003850AA">
      <w:pPr>
        <w:rPr>
          <w:u w:val="single"/>
        </w:rPr>
      </w:pPr>
    </w:p>
    <w:p w14:paraId="7AEDDCFA" w14:textId="5BDDD152" w:rsidR="003850AA" w:rsidRDefault="003850AA" w:rsidP="003850AA">
      <w:r>
        <w:rPr>
          <w:u w:val="single"/>
        </w:rPr>
        <w:t>Example</w:t>
      </w:r>
      <w:r>
        <w:t xml:space="preserve">: ARIMA(1,1,1) with </w:t>
      </w:r>
      <w:r>
        <w:sym w:font="Symbol" w:char="F06A"/>
      </w:r>
      <w:r>
        <w:rPr>
          <w:vertAlign w:val="subscript"/>
        </w:rPr>
        <w:t>1</w:t>
      </w:r>
      <w:r>
        <w:t xml:space="preserve"> = 0.7, </w:t>
      </w:r>
      <w:r>
        <w:sym w:font="Symbol" w:char="F071"/>
      </w:r>
      <w:r>
        <w:rPr>
          <w:vertAlign w:val="subscript"/>
        </w:rPr>
        <w:t>1</w:t>
      </w:r>
      <w:r>
        <w:t xml:space="preserve"> = 0.4, </w:t>
      </w:r>
      <w:r>
        <w:rPr>
          <w:position w:val="-8"/>
        </w:rPr>
        <w:object w:dxaOrig="499" w:dyaOrig="499" w14:anchorId="7A727974">
          <v:shape id="_x0000_i1091" type="#_x0000_t75" style="width:24.5pt;height:24.5pt" o:ole="">
            <v:imagedata r:id="rId109" o:title=""/>
          </v:shape>
          <o:OLEObject Type="Embed" ProgID="Equation.DSMT4" ShapeID="_x0000_i1091" DrawAspect="Content" ObjectID="_1709360068" r:id="rId110"/>
        </w:object>
      </w:r>
      <w:r w:rsidR="00E96FC3">
        <w:t xml:space="preserve"> </w:t>
      </w:r>
      <w:r>
        <w:t xml:space="preserve">= 9, n = 200 </w:t>
      </w:r>
      <w:r w:rsidRPr="004A0F31">
        <w:t xml:space="preserve">(arima111_sim.R, </w:t>
      </w:r>
      <w:r w:rsidR="00E96FC3" w:rsidRPr="004A0F31">
        <w:t>arima111.</w:t>
      </w:r>
      <w:r w:rsidR="00E96FC3">
        <w:t>csv</w:t>
      </w:r>
      <w:r w:rsidRPr="004A0F31">
        <w:t>)</w:t>
      </w:r>
    </w:p>
    <w:p w14:paraId="12434C79" w14:textId="77777777" w:rsidR="006A1B0C" w:rsidRDefault="006A1B0C"/>
    <w:p w14:paraId="51B9A761" w14:textId="77777777" w:rsidR="00677ACF" w:rsidRPr="004A0F31" w:rsidRDefault="00677ACF" w:rsidP="00677ACF">
      <w:pPr>
        <w:pStyle w:val="R14"/>
      </w:pPr>
      <w:r>
        <w:t xml:space="preserve">&gt; </w:t>
      </w:r>
      <w:r w:rsidRPr="00357AED">
        <w:t>arima111 &lt;- read.csv(file = "arima111.csv")</w:t>
      </w:r>
    </w:p>
    <w:p w14:paraId="52C1555A" w14:textId="1C9CB8AA" w:rsidR="003850AA" w:rsidRPr="004A0F31" w:rsidRDefault="00677ACF" w:rsidP="00895F97">
      <w:pPr>
        <w:pStyle w:val="R14"/>
      </w:pPr>
      <w:r>
        <w:t>&gt;</w:t>
      </w:r>
      <w:r w:rsidR="003850AA" w:rsidRPr="004A0F31">
        <w:t xml:space="preserve"> x</w:t>
      </w:r>
      <w:r w:rsidR="00404369">
        <w:t xml:space="preserve"> </w:t>
      </w:r>
      <w:r w:rsidR="003850AA" w:rsidRPr="004A0F31">
        <w:t>&lt;-</w:t>
      </w:r>
      <w:r w:rsidR="00404369">
        <w:t xml:space="preserve"> </w:t>
      </w:r>
      <w:r w:rsidR="003850AA" w:rsidRPr="004A0F31">
        <w:t>arima111$x</w:t>
      </w:r>
    </w:p>
    <w:p w14:paraId="5ECCA060" w14:textId="77777777" w:rsidR="00677ACF" w:rsidRDefault="00677ACF" w:rsidP="00895F97">
      <w:pPr>
        <w:pStyle w:val="R14"/>
      </w:pPr>
    </w:p>
    <w:p w14:paraId="5DF443E5" w14:textId="4E1034F6" w:rsidR="003850AA" w:rsidRPr="004A0F31" w:rsidRDefault="003850AA" w:rsidP="00895F97">
      <w:pPr>
        <w:pStyle w:val="R14"/>
      </w:pPr>
      <w:r w:rsidRPr="004A0F31">
        <w:t>&gt; mod.fit</w:t>
      </w:r>
      <w:r w:rsidR="00404369">
        <w:t xml:space="preserve"> </w:t>
      </w:r>
      <w:r w:rsidRPr="004A0F31">
        <w:t>&lt;-</w:t>
      </w:r>
      <w:r w:rsidR="00404369">
        <w:t xml:space="preserve"> </w:t>
      </w:r>
      <w:r w:rsidRPr="004A0F31">
        <w:t>arima(x = x, order = c(1, 1, 1))</w:t>
      </w:r>
    </w:p>
    <w:p w14:paraId="7EDD9F19" w14:textId="28201255" w:rsidR="003850AA" w:rsidRPr="004A0F31" w:rsidRDefault="003850AA" w:rsidP="00895F97">
      <w:pPr>
        <w:pStyle w:val="R14"/>
      </w:pPr>
      <w:r w:rsidRPr="004A0F31">
        <w:t>&gt; mod.fit</w:t>
      </w:r>
    </w:p>
    <w:p w14:paraId="172D8C67" w14:textId="77777777" w:rsidR="003850AA" w:rsidRPr="004A0F31" w:rsidRDefault="003850AA" w:rsidP="00895F97">
      <w:pPr>
        <w:pStyle w:val="R14"/>
      </w:pPr>
    </w:p>
    <w:p w14:paraId="49700AE2" w14:textId="77777777" w:rsidR="003850AA" w:rsidRPr="004A0F31" w:rsidRDefault="003850AA" w:rsidP="00895F97">
      <w:pPr>
        <w:pStyle w:val="R14"/>
      </w:pPr>
      <w:r w:rsidRPr="004A0F31">
        <w:t>Call:</w:t>
      </w:r>
    </w:p>
    <w:p w14:paraId="6A5E542B" w14:textId="77777777" w:rsidR="003850AA" w:rsidRPr="004A0F31" w:rsidRDefault="003850AA" w:rsidP="00895F97">
      <w:pPr>
        <w:pStyle w:val="R14"/>
      </w:pPr>
      <w:r w:rsidRPr="004A0F31">
        <w:lastRenderedPageBreak/>
        <w:t>arima(x = x, order = c(1, 1, 1))</w:t>
      </w:r>
    </w:p>
    <w:p w14:paraId="3FCFEE2E" w14:textId="77777777" w:rsidR="003850AA" w:rsidRPr="004A0F31" w:rsidRDefault="003850AA" w:rsidP="00895F97">
      <w:pPr>
        <w:pStyle w:val="R14"/>
      </w:pPr>
    </w:p>
    <w:p w14:paraId="26F13E84" w14:textId="77777777" w:rsidR="003850AA" w:rsidRPr="004A0F31" w:rsidRDefault="003850AA" w:rsidP="00895F97">
      <w:pPr>
        <w:pStyle w:val="R14"/>
        <w:rPr>
          <w:lang w:val="fr-FR"/>
        </w:rPr>
      </w:pPr>
      <w:r w:rsidRPr="004A0F31">
        <w:rPr>
          <w:lang w:val="fr-FR"/>
        </w:rPr>
        <w:t>Coefficients:</w:t>
      </w:r>
    </w:p>
    <w:p w14:paraId="0FF825B3" w14:textId="77777777" w:rsidR="003850AA" w:rsidRPr="004A0F31" w:rsidRDefault="003850AA" w:rsidP="00895F97">
      <w:pPr>
        <w:pStyle w:val="R14"/>
        <w:rPr>
          <w:lang w:val="fr-FR"/>
        </w:rPr>
      </w:pPr>
      <w:r w:rsidRPr="004A0F31">
        <w:rPr>
          <w:lang w:val="fr-FR"/>
        </w:rPr>
        <w:t xml:space="preserve">         ar1     ma1</w:t>
      </w:r>
    </w:p>
    <w:p w14:paraId="3DCAEC0A" w14:textId="77777777" w:rsidR="003850AA" w:rsidRPr="004A0F31" w:rsidRDefault="003850AA" w:rsidP="00895F97">
      <w:pPr>
        <w:pStyle w:val="R14"/>
        <w:rPr>
          <w:lang w:val="fr-FR"/>
        </w:rPr>
      </w:pPr>
      <w:r w:rsidRPr="004A0F31">
        <w:rPr>
          <w:lang w:val="fr-FR"/>
        </w:rPr>
        <w:t xml:space="preserve">      0.6720  0.4681</w:t>
      </w:r>
    </w:p>
    <w:p w14:paraId="2CCE1553" w14:textId="77777777" w:rsidR="003850AA" w:rsidRPr="004A0F31" w:rsidRDefault="003850AA" w:rsidP="00895F97">
      <w:pPr>
        <w:pStyle w:val="R14"/>
      </w:pPr>
      <w:r w:rsidRPr="004A0F31">
        <w:rPr>
          <w:lang w:val="fr-FR"/>
        </w:rPr>
        <w:t xml:space="preserve">s.e.  </w:t>
      </w:r>
      <w:r w:rsidRPr="004A0F31">
        <w:t>0.0637  0.0904</w:t>
      </w:r>
    </w:p>
    <w:p w14:paraId="7914D4E2" w14:textId="77777777" w:rsidR="003850AA" w:rsidRPr="004A0F31" w:rsidRDefault="003850AA" w:rsidP="00895F97">
      <w:pPr>
        <w:pStyle w:val="R14"/>
      </w:pPr>
    </w:p>
    <w:p w14:paraId="2F37EA19" w14:textId="77777777" w:rsidR="003850AA" w:rsidRPr="004A0F31" w:rsidRDefault="003850AA" w:rsidP="00895F97">
      <w:pPr>
        <w:pStyle w:val="R14"/>
      </w:pPr>
      <w:r w:rsidRPr="004A0F31">
        <w:t>sigma^2 estimated as 9.558:  log likelihood = -507.68,  aic = 1021.36</w:t>
      </w:r>
    </w:p>
    <w:p w14:paraId="0F1C8EA3" w14:textId="77777777" w:rsidR="003850AA" w:rsidRPr="003850AA" w:rsidRDefault="003850AA" w:rsidP="003850AA">
      <w:pPr>
        <w:pStyle w:val="R16"/>
        <w:rPr>
          <w:sz w:val="28"/>
        </w:rPr>
      </w:pPr>
      <w:r w:rsidRPr="003850AA">
        <w:rPr>
          <w:sz w:val="28"/>
        </w:rPr>
        <w:t xml:space="preserve"> </w:t>
      </w:r>
    </w:p>
    <w:p w14:paraId="5598B69D" w14:textId="77777777" w:rsidR="003850AA" w:rsidRDefault="003850AA" w:rsidP="003850AA">
      <w:pPr>
        <w:tabs>
          <w:tab w:val="num" w:pos="1440"/>
        </w:tabs>
        <w:ind w:left="720"/>
      </w:pPr>
      <w:r>
        <w:t xml:space="preserve">The estimated model is </w:t>
      </w:r>
    </w:p>
    <w:p w14:paraId="5EA2961A" w14:textId="77777777" w:rsidR="003850AA" w:rsidRDefault="003850AA" w:rsidP="003850AA">
      <w:pPr>
        <w:ind w:left="720"/>
      </w:pPr>
    </w:p>
    <w:p w14:paraId="1E6540F5" w14:textId="77777777" w:rsidR="003850AA" w:rsidRPr="003850AA" w:rsidRDefault="003850AA" w:rsidP="003850AA">
      <w:pPr>
        <w:ind w:left="1080"/>
      </w:pPr>
      <w:r>
        <w:t xml:space="preserve">(1 </w:t>
      </w:r>
      <w:r>
        <w:sym w:font="Symbol" w:char="F02D"/>
      </w:r>
      <w:r>
        <w:t xml:space="preserve"> 0.6720B)(1 </w:t>
      </w:r>
      <w:r>
        <w:sym w:font="Symbol" w:char="F02D"/>
      </w:r>
      <w:r>
        <w:t xml:space="preserve"> B)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(1+0.4681B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ith </w:t>
      </w:r>
      <w:r w:rsidRPr="003850AA">
        <w:rPr>
          <w:position w:val="-10"/>
        </w:rPr>
        <w:object w:dxaOrig="499" w:dyaOrig="520" w14:anchorId="14AA4B5B">
          <v:shape id="_x0000_i1092" type="#_x0000_t75" style="width:24.5pt;height:24.5pt" o:ole="">
            <v:imagedata r:id="rId111" o:title=""/>
          </v:shape>
          <o:OLEObject Type="Embed" ProgID="Equation.DSMT4" ShapeID="_x0000_i1092" DrawAspect="Content" ObjectID="_1709360069" r:id="rId112"/>
        </w:object>
      </w:r>
      <w:r>
        <w:t xml:space="preserve"> = 9.56</w:t>
      </w:r>
    </w:p>
    <w:p w14:paraId="2D79C4DB" w14:textId="77777777" w:rsidR="003850AA" w:rsidRPr="003850AA" w:rsidRDefault="003850AA" w:rsidP="003850AA">
      <w:pPr>
        <w:ind w:left="720"/>
      </w:pPr>
    </w:p>
    <w:p w14:paraId="3381D4D5" w14:textId="77777777" w:rsidR="003850AA" w:rsidRPr="003850AA" w:rsidRDefault="003850AA" w:rsidP="003850AA">
      <w:pPr>
        <w:ind w:left="720"/>
      </w:pPr>
      <w:r w:rsidRPr="003850AA">
        <w:t>Equivalently,</w:t>
      </w:r>
    </w:p>
    <w:p w14:paraId="16CECFF7" w14:textId="77777777" w:rsidR="003850AA" w:rsidRPr="003850AA" w:rsidRDefault="003850AA" w:rsidP="003850AA">
      <w:pPr>
        <w:ind w:left="720"/>
      </w:pPr>
    </w:p>
    <w:p w14:paraId="170CEF61" w14:textId="6311E71F" w:rsidR="003850AA" w:rsidRDefault="003850AA" w:rsidP="003850AA">
      <w:pPr>
        <w:ind w:left="1080"/>
      </w:pP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(1 + </w:t>
      </w:r>
      <w:proofErr w:type="gramStart"/>
      <w:r>
        <w:t>0.6720)x</w:t>
      </w:r>
      <w:r>
        <w:rPr>
          <w:vertAlign w:val="subscript"/>
        </w:rPr>
        <w:t>t</w:t>
      </w:r>
      <w:proofErr w:type="gramEnd"/>
      <w:r>
        <w:rPr>
          <w:vertAlign w:val="subscript"/>
        </w:rPr>
        <w:t>-1</w:t>
      </w:r>
      <w:r>
        <w:t xml:space="preserve"> – 0.6720x</w:t>
      </w:r>
      <w:r>
        <w:rPr>
          <w:vertAlign w:val="subscript"/>
        </w:rPr>
        <w:t>t-2</w:t>
      </w:r>
      <w:r>
        <w:t xml:space="preserve"> + 0.4681w</w:t>
      </w:r>
      <w:r>
        <w:rPr>
          <w:vertAlign w:val="subscript"/>
        </w:rPr>
        <w:t>t-1</w:t>
      </w:r>
      <w:r>
        <w:t xml:space="preserve"> + w</w:t>
      </w:r>
      <w:r>
        <w:rPr>
          <w:vertAlign w:val="subscript"/>
        </w:rPr>
        <w:t>t</w:t>
      </w:r>
    </w:p>
    <w:p w14:paraId="66481C00" w14:textId="77777777" w:rsidR="003850AA" w:rsidRDefault="003850AA" w:rsidP="003850AA">
      <w:pPr>
        <w:ind w:left="1080"/>
      </w:pPr>
    </w:p>
    <w:p w14:paraId="77671BF1" w14:textId="77777777" w:rsidR="006A1B0C" w:rsidRDefault="003850AA">
      <w:pPr>
        <w:ind w:left="720"/>
      </w:pPr>
      <w:r>
        <w:t xml:space="preserve">Forecasts for t = 201, …, 205: </w:t>
      </w:r>
    </w:p>
    <w:p w14:paraId="49A7D4A0" w14:textId="77777777" w:rsidR="003850AA" w:rsidRDefault="003850AA">
      <w:pPr>
        <w:ind w:left="720"/>
      </w:pPr>
    </w:p>
    <w:p w14:paraId="4694E381" w14:textId="025A3260" w:rsidR="003850AA" w:rsidRPr="003850AA" w:rsidRDefault="003850AA" w:rsidP="00895F97">
      <w:pPr>
        <w:pStyle w:val="R14"/>
      </w:pPr>
      <w:r w:rsidRPr="003850AA">
        <w:t>&gt; #Forecasts 5 time periods into the future</w:t>
      </w:r>
    </w:p>
    <w:p w14:paraId="58E89C7C" w14:textId="662EC6B8" w:rsidR="003850AA" w:rsidRDefault="003850AA" w:rsidP="00895F97">
      <w:pPr>
        <w:pStyle w:val="R14"/>
      </w:pPr>
      <w:r w:rsidRPr="003850AA">
        <w:t>&gt; fore.mod</w:t>
      </w:r>
      <w:r w:rsidR="00B650D0">
        <w:t xml:space="preserve"> </w:t>
      </w:r>
      <w:r w:rsidRPr="003850AA">
        <w:t>&lt;-</w:t>
      </w:r>
      <w:r w:rsidR="00B650D0">
        <w:t xml:space="preserve"> </w:t>
      </w:r>
      <w:r w:rsidRPr="003850AA">
        <w:t xml:space="preserve">predict(object = mod.fit, n.ahead = 5, se.fit </w:t>
      </w:r>
      <w:r>
        <w:t xml:space="preserve"> </w:t>
      </w:r>
    </w:p>
    <w:p w14:paraId="6EC82BF8" w14:textId="77777777" w:rsidR="003850AA" w:rsidRPr="003850AA" w:rsidRDefault="003850AA" w:rsidP="00895F97">
      <w:pPr>
        <w:pStyle w:val="R14"/>
      </w:pPr>
      <w:r>
        <w:t xml:space="preserve">     </w:t>
      </w:r>
      <w:r w:rsidRPr="003850AA">
        <w:t xml:space="preserve">= TRUE) </w:t>
      </w:r>
    </w:p>
    <w:p w14:paraId="104BAAA7" w14:textId="2C220633" w:rsidR="003850AA" w:rsidRPr="003850AA" w:rsidRDefault="003850AA" w:rsidP="00895F97">
      <w:pPr>
        <w:pStyle w:val="R14"/>
      </w:pPr>
      <w:r w:rsidRPr="003850AA">
        <w:t>&gt; fore.mod</w:t>
      </w:r>
    </w:p>
    <w:p w14:paraId="41DE8F53" w14:textId="77777777" w:rsidR="003850AA" w:rsidRPr="003850AA" w:rsidRDefault="003850AA" w:rsidP="00895F97">
      <w:pPr>
        <w:pStyle w:val="R14"/>
      </w:pPr>
      <w:r w:rsidRPr="003850AA">
        <w:t>$pred</w:t>
      </w:r>
    </w:p>
    <w:p w14:paraId="122D4802" w14:textId="77777777" w:rsidR="003850AA" w:rsidRPr="003850AA" w:rsidRDefault="003850AA" w:rsidP="00895F97">
      <w:pPr>
        <w:pStyle w:val="R14"/>
      </w:pPr>
      <w:r w:rsidRPr="003850AA">
        <w:t>Time Series:</w:t>
      </w:r>
    </w:p>
    <w:p w14:paraId="6E303AEF" w14:textId="77777777" w:rsidR="003850AA" w:rsidRPr="003850AA" w:rsidRDefault="003850AA" w:rsidP="00895F97">
      <w:pPr>
        <w:pStyle w:val="R14"/>
      </w:pPr>
      <w:r w:rsidRPr="003850AA">
        <w:t xml:space="preserve">Start = 201 </w:t>
      </w:r>
    </w:p>
    <w:p w14:paraId="4B51C43B" w14:textId="77777777" w:rsidR="003850AA" w:rsidRPr="003850AA" w:rsidRDefault="003850AA" w:rsidP="00895F97">
      <w:pPr>
        <w:pStyle w:val="R14"/>
      </w:pPr>
      <w:r w:rsidRPr="003850AA">
        <w:t xml:space="preserve">End = 205 </w:t>
      </w:r>
    </w:p>
    <w:p w14:paraId="1AE1EA5F" w14:textId="77777777" w:rsidR="003850AA" w:rsidRPr="003850AA" w:rsidRDefault="003850AA" w:rsidP="00895F97">
      <w:pPr>
        <w:pStyle w:val="R14"/>
      </w:pPr>
      <w:r w:rsidRPr="003850AA">
        <w:t xml:space="preserve">Frequency = 1 </w:t>
      </w:r>
    </w:p>
    <w:p w14:paraId="67E8F74E" w14:textId="77777777" w:rsidR="003850AA" w:rsidRPr="003850AA" w:rsidRDefault="003850AA" w:rsidP="00895F97">
      <w:pPr>
        <w:pStyle w:val="R14"/>
      </w:pPr>
      <w:r w:rsidRPr="003850AA">
        <w:t>[1] -486.3614 -484.9361 -483.9784 -483.3348 -482.9023</w:t>
      </w:r>
    </w:p>
    <w:p w14:paraId="6F645F66" w14:textId="77777777" w:rsidR="003850AA" w:rsidRPr="003850AA" w:rsidRDefault="003850AA" w:rsidP="00895F97">
      <w:pPr>
        <w:pStyle w:val="R14"/>
      </w:pPr>
    </w:p>
    <w:p w14:paraId="78ACB3C1" w14:textId="77777777" w:rsidR="003850AA" w:rsidRPr="003850AA" w:rsidRDefault="003850AA" w:rsidP="00895F97">
      <w:pPr>
        <w:pStyle w:val="R14"/>
      </w:pPr>
      <w:r w:rsidRPr="003850AA">
        <w:t>$se</w:t>
      </w:r>
    </w:p>
    <w:p w14:paraId="1478DBF1" w14:textId="77777777" w:rsidR="003850AA" w:rsidRPr="003850AA" w:rsidRDefault="003850AA" w:rsidP="00895F97">
      <w:pPr>
        <w:pStyle w:val="R14"/>
      </w:pPr>
      <w:r w:rsidRPr="003850AA">
        <w:t>Time Series:</w:t>
      </w:r>
    </w:p>
    <w:p w14:paraId="7B9A6485" w14:textId="77777777" w:rsidR="003850AA" w:rsidRPr="003850AA" w:rsidRDefault="003850AA" w:rsidP="00895F97">
      <w:pPr>
        <w:pStyle w:val="R14"/>
      </w:pPr>
      <w:r w:rsidRPr="003850AA">
        <w:t xml:space="preserve">Start = 201 </w:t>
      </w:r>
    </w:p>
    <w:p w14:paraId="6D0F3674" w14:textId="77777777" w:rsidR="003850AA" w:rsidRPr="003850AA" w:rsidRDefault="003850AA" w:rsidP="00895F97">
      <w:pPr>
        <w:pStyle w:val="R14"/>
      </w:pPr>
      <w:r w:rsidRPr="003850AA">
        <w:t xml:space="preserve">End = 205 </w:t>
      </w:r>
    </w:p>
    <w:p w14:paraId="7BA8EEF5" w14:textId="77777777" w:rsidR="003850AA" w:rsidRPr="003850AA" w:rsidRDefault="003850AA" w:rsidP="00895F97">
      <w:pPr>
        <w:pStyle w:val="R14"/>
      </w:pPr>
      <w:r w:rsidRPr="003850AA">
        <w:t xml:space="preserve">Frequency = 1 </w:t>
      </w:r>
    </w:p>
    <w:p w14:paraId="1AE41FB9" w14:textId="77777777" w:rsidR="003850AA" w:rsidRPr="003850AA" w:rsidRDefault="003850AA" w:rsidP="00895F97">
      <w:pPr>
        <w:pStyle w:val="R14"/>
      </w:pPr>
      <w:r w:rsidRPr="003850AA">
        <w:t>[1</w:t>
      </w:r>
      <w:proofErr w:type="gramStart"/>
      <w:r w:rsidRPr="003850AA">
        <w:t>]  3.091673</w:t>
      </w:r>
      <w:proofErr w:type="gramEnd"/>
      <w:r w:rsidRPr="003850AA">
        <w:t xml:space="preserve">  7.303206 11.578890 15.682551 19.534208</w:t>
      </w:r>
    </w:p>
    <w:p w14:paraId="5394595A" w14:textId="113A4794" w:rsidR="003850AA" w:rsidRPr="003850AA" w:rsidRDefault="003850AA" w:rsidP="00C128D2">
      <w:pPr>
        <w:pStyle w:val="R14"/>
        <w:ind w:left="0"/>
      </w:pPr>
      <w:r w:rsidRPr="003850AA">
        <w:t xml:space="preserve">   </w:t>
      </w:r>
    </w:p>
    <w:p w14:paraId="68DC15FB" w14:textId="5B9C0205" w:rsidR="003850AA" w:rsidRPr="003850AA" w:rsidRDefault="003850AA" w:rsidP="00895F97">
      <w:pPr>
        <w:pStyle w:val="R14"/>
      </w:pPr>
      <w:r w:rsidRPr="003850AA">
        <w:t>&gt; x[199:200]</w:t>
      </w:r>
    </w:p>
    <w:p w14:paraId="5E443C70" w14:textId="77777777" w:rsidR="003850AA" w:rsidRPr="003850AA" w:rsidRDefault="003850AA" w:rsidP="00895F97">
      <w:pPr>
        <w:pStyle w:val="R14"/>
      </w:pPr>
      <w:r w:rsidRPr="003850AA">
        <w:lastRenderedPageBreak/>
        <w:t>[1] -488.2191 -488.4823</w:t>
      </w:r>
    </w:p>
    <w:p w14:paraId="7ACF70FF" w14:textId="7442BB45" w:rsidR="003850AA" w:rsidRPr="003850AA" w:rsidRDefault="003850AA" w:rsidP="00895F97">
      <w:pPr>
        <w:pStyle w:val="R14"/>
      </w:pPr>
      <w:r w:rsidRPr="003850AA">
        <w:t>&gt; mod.fit$residuals[199:200]</w:t>
      </w:r>
    </w:p>
    <w:p w14:paraId="032EDE73" w14:textId="77777777" w:rsidR="003850AA" w:rsidRPr="003850AA" w:rsidRDefault="003850AA" w:rsidP="00895F97">
      <w:pPr>
        <w:pStyle w:val="R14"/>
      </w:pPr>
      <w:r w:rsidRPr="003850AA">
        <w:t xml:space="preserve">[1] -4.954901  </w:t>
      </w:r>
      <w:r w:rsidRPr="00CF79A1">
        <w:rPr>
          <w:highlight w:val="cyan"/>
        </w:rPr>
        <w:t>4.908614</w:t>
      </w:r>
    </w:p>
    <w:p w14:paraId="3818A656" w14:textId="77777777" w:rsidR="006A1B0C" w:rsidRDefault="006A1B0C" w:rsidP="00CF79A1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 w:hanging="360"/>
        <w:rPr>
          <w:rFonts w:ascii="Courier New" w:hAnsi="Courier New" w:cs="Courier New"/>
          <w:sz w:val="28"/>
          <w:szCs w:val="28"/>
        </w:rPr>
      </w:pPr>
      <w:r>
        <w:rPr>
          <w:rFonts w:ascii="Courier New" w:hAnsi="Courier New" w:cs="Courier New"/>
          <w:sz w:val="28"/>
          <w:szCs w:val="28"/>
        </w:rPr>
        <w:t xml:space="preserve">      </w:t>
      </w:r>
    </w:p>
    <w:p w14:paraId="24B212CE" w14:textId="77777777" w:rsidR="00CF79A1" w:rsidRDefault="00CF79A1" w:rsidP="00CF79A1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 w:hanging="360"/>
        <w:rPr>
          <w:sz w:val="28"/>
          <w:szCs w:val="28"/>
        </w:rPr>
      </w:pPr>
    </w:p>
    <w:p w14:paraId="5E881FFB" w14:textId="26290600" w:rsidR="00C01269" w:rsidRDefault="00C334FB">
      <w:pPr>
        <w:ind w:left="720"/>
      </w:pPr>
      <w:r>
        <w:t xml:space="preserve">We will discuss </w:t>
      </w:r>
      <w:r w:rsidR="0023442B">
        <w:t xml:space="preserve">later </w:t>
      </w:r>
      <w:r>
        <w:t>how</w:t>
      </w:r>
      <w:r w:rsidR="00C01269">
        <w:t xml:space="preserve"> the standard errors </w:t>
      </w:r>
      <w:r w:rsidR="0023442B">
        <w:t>and confidence intervals</w:t>
      </w:r>
      <w:r w:rsidR="00C01269">
        <w:t xml:space="preserve">.  </w:t>
      </w:r>
    </w:p>
    <w:p w14:paraId="273FD466" w14:textId="77777777" w:rsidR="00C01269" w:rsidRDefault="00C01269">
      <w:pPr>
        <w:ind w:left="720"/>
      </w:pPr>
    </w:p>
    <w:p w14:paraId="56C41C54" w14:textId="2C7952F8" w:rsidR="006A1B0C" w:rsidRPr="00C01269" w:rsidRDefault="00CF79A1">
      <w:pPr>
        <w:ind w:left="720"/>
      </w:pPr>
      <w:r w:rsidRPr="00C01269">
        <w:t xml:space="preserve">With the help of the above output, by-hand calculations of the forecasts are shown </w:t>
      </w:r>
      <w:r w:rsidR="006A1B0C" w:rsidRPr="00C01269">
        <w:t xml:space="preserve">below. Note that </w:t>
      </w:r>
      <w:r w:rsidR="00DA4B0A" w:rsidRPr="00C01269">
        <w:rPr>
          <w:position w:val="-10"/>
        </w:rPr>
        <w:object w:dxaOrig="780" w:dyaOrig="520" w14:anchorId="6419B168">
          <v:shape id="_x0000_i1093" type="#_x0000_t75" style="width:39.85pt;height:24.5pt" o:ole="">
            <v:imagedata r:id="rId113" o:title=""/>
          </v:shape>
          <o:OLEObject Type="Embed" ProgID="Equation.DSMT4" ShapeID="_x0000_i1093" DrawAspect="Content" ObjectID="_1709360070" r:id="rId114"/>
        </w:object>
      </w:r>
      <w:r w:rsidR="006A1B0C" w:rsidRPr="00C01269">
        <w:t xml:space="preserve"> was found from the </w:t>
      </w:r>
      <w:r w:rsidRPr="00C01269">
        <w:t>R</w:t>
      </w:r>
      <w:r w:rsidR="006A1B0C" w:rsidRPr="00C01269">
        <w:t xml:space="preserve"> output.  </w:t>
      </w:r>
    </w:p>
    <w:p w14:paraId="0C4EB54D" w14:textId="6F47C614" w:rsidR="00885A29" w:rsidRPr="00C01269" w:rsidRDefault="006A1B0C" w:rsidP="00885A29">
      <w:pPr>
        <w:pStyle w:val="BodyTextIndent"/>
        <w:rPr>
          <w:rFonts w:cs="Arial"/>
        </w:rPr>
      </w:pPr>
      <w:r w:rsidRPr="00C01269">
        <w:rPr>
          <w:rFonts w:cs="Arial"/>
        </w:rPr>
        <w:t xml:space="preserve"> </w:t>
      </w:r>
    </w:p>
    <w:tbl>
      <w:tblPr>
        <w:tblW w:w="0" w:type="auto"/>
        <w:jc w:val="center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138"/>
        <w:gridCol w:w="7847"/>
      </w:tblGrid>
      <w:tr w:rsidR="006A1B0C" w14:paraId="02A793A1" w14:textId="77777777" w:rsidTr="00885A29">
        <w:trPr>
          <w:tblHeader/>
          <w:jc w:val="center"/>
        </w:trPr>
        <w:tc>
          <w:tcPr>
            <w:tcW w:w="1138" w:type="dxa"/>
          </w:tcPr>
          <w:p w14:paraId="07A0D518" w14:textId="77777777" w:rsidR="006A1B0C" w:rsidRDefault="006A1B0C">
            <w:pPr>
              <w:jc w:val="center"/>
            </w:pPr>
            <w:r>
              <w:t>m</w:t>
            </w:r>
          </w:p>
        </w:tc>
        <w:tc>
          <w:tcPr>
            <w:tcW w:w="7847" w:type="dxa"/>
          </w:tcPr>
          <w:p w14:paraId="401BB97C" w14:textId="77777777" w:rsidR="006A1B0C" w:rsidRDefault="006A1B0C">
            <w:pPr>
              <w:jc w:val="center"/>
            </w:pPr>
            <w:r>
              <w:rPr>
                <w:position w:val="-8"/>
              </w:rPr>
              <w:object w:dxaOrig="760" w:dyaOrig="499" w14:anchorId="48B7CA55">
                <v:shape id="_x0000_i1094" type="#_x0000_t75" style="width:37.55pt;height:24.5pt" o:ole="">
                  <v:imagedata r:id="rId9" o:title=""/>
                </v:shape>
                <o:OLEObject Type="Embed" ProgID="Equation.DSMT4" ShapeID="_x0000_i1094" DrawAspect="Content" ObjectID="_1709360071" r:id="rId115"/>
              </w:object>
            </w:r>
          </w:p>
        </w:tc>
      </w:tr>
      <w:tr w:rsidR="006A1B0C" w14:paraId="47E5E21C" w14:textId="77777777">
        <w:trPr>
          <w:jc w:val="center"/>
        </w:trPr>
        <w:tc>
          <w:tcPr>
            <w:tcW w:w="1138" w:type="dxa"/>
            <w:vAlign w:val="center"/>
          </w:tcPr>
          <w:p w14:paraId="71D74933" w14:textId="77777777" w:rsidR="006A1B0C" w:rsidRDefault="006A1B0C">
            <w:pPr>
              <w:jc w:val="center"/>
            </w:pPr>
            <w:r>
              <w:t>1</w:t>
            </w:r>
          </w:p>
        </w:tc>
        <w:tc>
          <w:tcPr>
            <w:tcW w:w="7847" w:type="dxa"/>
            <w:vAlign w:val="center"/>
          </w:tcPr>
          <w:p w14:paraId="6B200ED5" w14:textId="386BF671" w:rsidR="006A1B0C" w:rsidRDefault="006A1B0C" w:rsidP="00885A29">
            <w:pPr>
              <w:jc w:val="center"/>
            </w:pPr>
            <w:r>
              <w:t>(1+</w:t>
            </w:r>
            <w:r>
              <w:rPr>
                <w:position w:val="-14"/>
              </w:rPr>
              <w:object w:dxaOrig="380" w:dyaOrig="499" w14:anchorId="4DD9F9C4">
                <v:shape id="_x0000_i1095" type="#_x0000_t75" style="width:18.4pt;height:24.5pt" o:ole="">
                  <v:imagedata r:id="rId116" o:title=""/>
                </v:shape>
                <o:OLEObject Type="Embed" ProgID="Equation.DSMT4" ShapeID="_x0000_i1095" DrawAspect="Content" ObjectID="_1709360072" r:id="rId117"/>
              </w:object>
            </w:r>
            <w:r>
              <w:t>)x</w:t>
            </w:r>
            <w:r>
              <w:rPr>
                <w:vertAlign w:val="subscript"/>
              </w:rPr>
              <w:t>200</w:t>
            </w:r>
            <w:r>
              <w:t xml:space="preserve"> - </w:t>
            </w:r>
            <w:r>
              <w:rPr>
                <w:position w:val="-14"/>
              </w:rPr>
              <w:object w:dxaOrig="380" w:dyaOrig="499" w14:anchorId="3E4FBAB5">
                <v:shape id="_x0000_i1096" type="#_x0000_t75" style="width:18.4pt;height:24.5pt" o:ole="">
                  <v:imagedata r:id="rId116" o:title=""/>
                </v:shape>
                <o:OLEObject Type="Embed" ProgID="Equation.DSMT4" ShapeID="_x0000_i1096" DrawAspect="Content" ObjectID="_1709360073" r:id="rId118"/>
              </w:object>
            </w:r>
            <w:r>
              <w:t>x</w:t>
            </w:r>
            <w:r>
              <w:rPr>
                <w:vertAlign w:val="subscript"/>
              </w:rPr>
              <w:t>199</w:t>
            </w:r>
            <w:r>
              <w:t xml:space="preserve"> + </w:t>
            </w:r>
            <w:r w:rsidR="00DA4B0A" w:rsidRPr="00DA4B0A">
              <w:rPr>
                <w:position w:val="-10"/>
              </w:rPr>
              <w:object w:dxaOrig="1080" w:dyaOrig="540" w14:anchorId="13BA77D1">
                <v:shape id="_x0000_i1097" type="#_x0000_t75" style="width:53.6pt;height:28.35pt" o:ole="">
                  <v:imagedata r:id="rId119" o:title=""/>
                </v:shape>
                <o:OLEObject Type="Embed" ProgID="Equation.DSMT4" ShapeID="_x0000_i1097" DrawAspect="Content" ObjectID="_1709360074" r:id="rId120"/>
              </w:object>
            </w:r>
            <w:r>
              <w:t xml:space="preserve"> </w:t>
            </w:r>
            <w:r>
              <w:br/>
              <w:t>= (1+</w:t>
            </w:r>
            <w:r w:rsidR="003850AA">
              <w:t>0.6720</w:t>
            </w:r>
            <w:r>
              <w:t>)(-488.4823) – (</w:t>
            </w:r>
            <w:r w:rsidR="003850AA">
              <w:t>0.6720</w:t>
            </w:r>
            <w:r>
              <w:t>)</w:t>
            </w:r>
            <w:r w:rsidR="009679C3">
              <w:sym w:font="Symbol" w:char="F0B4"/>
            </w:r>
            <w:r w:rsidR="00DA4B0A">
              <w:br/>
            </w:r>
            <w:r>
              <w:t xml:space="preserve">(-488.2191) + </w:t>
            </w:r>
            <w:r w:rsidR="003850AA">
              <w:t>0.4681</w:t>
            </w:r>
            <w:r w:rsidR="00885A29">
              <w:sym w:font="Symbol" w:char="F0B4"/>
            </w:r>
            <w:r w:rsidR="003850AA" w:rsidRPr="00CF79A1">
              <w:rPr>
                <w:highlight w:val="cyan"/>
              </w:rPr>
              <w:t>4.9086</w:t>
            </w:r>
            <w:r>
              <w:t xml:space="preserve"> = </w:t>
            </w:r>
            <w:r w:rsidR="003850AA">
              <w:t>-486.36</w:t>
            </w:r>
          </w:p>
        </w:tc>
      </w:tr>
      <w:tr w:rsidR="006A1B0C" w14:paraId="76498590" w14:textId="77777777">
        <w:trPr>
          <w:jc w:val="center"/>
        </w:trPr>
        <w:tc>
          <w:tcPr>
            <w:tcW w:w="1138" w:type="dxa"/>
            <w:vAlign w:val="center"/>
          </w:tcPr>
          <w:p w14:paraId="59203931" w14:textId="77777777" w:rsidR="006A1B0C" w:rsidRDefault="006A1B0C">
            <w:pPr>
              <w:jc w:val="center"/>
            </w:pPr>
            <w:r>
              <w:t>2</w:t>
            </w:r>
          </w:p>
        </w:tc>
        <w:tc>
          <w:tcPr>
            <w:tcW w:w="7847" w:type="dxa"/>
            <w:vAlign w:val="center"/>
          </w:tcPr>
          <w:p w14:paraId="443EF1A8" w14:textId="77777777" w:rsidR="006A1B0C" w:rsidRDefault="006A1B0C">
            <w:pPr>
              <w:jc w:val="center"/>
              <w:rPr>
                <w:vertAlign w:val="subscript"/>
              </w:rPr>
            </w:pPr>
            <w:r>
              <w:t>(1+</w:t>
            </w:r>
            <w:r>
              <w:rPr>
                <w:position w:val="-14"/>
              </w:rPr>
              <w:object w:dxaOrig="380" w:dyaOrig="499" w14:anchorId="73933A08">
                <v:shape id="_x0000_i1098" type="#_x0000_t75" style="width:18.4pt;height:24.5pt" o:ole="">
                  <v:imagedata r:id="rId116" o:title=""/>
                </v:shape>
                <o:OLEObject Type="Embed" ProgID="Equation.DSMT4" ShapeID="_x0000_i1098" DrawAspect="Content" ObjectID="_1709360075" r:id="rId121"/>
              </w:object>
            </w:r>
            <w:r>
              <w:t>)</w:t>
            </w:r>
            <w:r>
              <w:rPr>
                <w:position w:val="-10"/>
              </w:rPr>
              <w:object w:dxaOrig="680" w:dyaOrig="520" w14:anchorId="72262C14">
                <v:shape id="_x0000_i1099" type="#_x0000_t75" style="width:34.45pt;height:24.5pt" o:ole="">
                  <v:imagedata r:id="rId122" o:title=""/>
                </v:shape>
                <o:OLEObject Type="Embed" ProgID="Equation.DSMT4" ShapeID="_x0000_i1099" DrawAspect="Content" ObjectID="_1709360076" r:id="rId123"/>
              </w:object>
            </w:r>
            <w:r>
              <w:t xml:space="preserve"> - </w:t>
            </w:r>
            <w:r>
              <w:rPr>
                <w:position w:val="-14"/>
              </w:rPr>
              <w:object w:dxaOrig="380" w:dyaOrig="499" w14:anchorId="3D76001D">
                <v:shape id="_x0000_i1100" type="#_x0000_t75" style="width:18.4pt;height:24.5pt" o:ole="">
                  <v:imagedata r:id="rId116" o:title=""/>
                </v:shape>
                <o:OLEObject Type="Embed" ProgID="Equation.DSMT4" ShapeID="_x0000_i1100" DrawAspect="Content" ObjectID="_1709360077" r:id="rId124"/>
              </w:object>
            </w:r>
            <w:r>
              <w:t>x</w:t>
            </w:r>
            <w:r>
              <w:rPr>
                <w:vertAlign w:val="subscript"/>
              </w:rPr>
              <w:t>200</w:t>
            </w:r>
          </w:p>
          <w:p w14:paraId="3DC9803D" w14:textId="4DD6E10F" w:rsidR="006A1B0C" w:rsidRDefault="006A1B0C">
            <w:pPr>
              <w:jc w:val="center"/>
            </w:pPr>
            <w:r>
              <w:t>= (1+</w:t>
            </w:r>
            <w:r w:rsidR="00784E47">
              <w:t>0.6720</w:t>
            </w:r>
            <w:r>
              <w:t>)(</w:t>
            </w:r>
            <w:r w:rsidR="00CF79A1">
              <w:t>-486.36</w:t>
            </w:r>
            <w:r>
              <w:t xml:space="preserve">) </w:t>
            </w:r>
            <w:r w:rsidR="00CF79A1">
              <w:t>–</w:t>
            </w:r>
            <w:r>
              <w:t xml:space="preserve"> (</w:t>
            </w:r>
            <w:r w:rsidR="00784E47">
              <w:t>0.6720</w:t>
            </w:r>
            <w:r>
              <w:t>)</w:t>
            </w:r>
            <w:r w:rsidR="009679C3">
              <w:sym w:font="Symbol" w:char="F0B4"/>
            </w:r>
            <w:r w:rsidR="00DA4B0A">
              <w:br/>
            </w:r>
            <w:r>
              <w:t xml:space="preserve">(-488.4823) = </w:t>
            </w:r>
            <w:r w:rsidR="00CF79A1">
              <w:t>-484.93</w:t>
            </w:r>
          </w:p>
        </w:tc>
      </w:tr>
      <w:tr w:rsidR="006A1B0C" w14:paraId="0FC46ECE" w14:textId="77777777">
        <w:trPr>
          <w:jc w:val="center"/>
        </w:trPr>
        <w:tc>
          <w:tcPr>
            <w:tcW w:w="1138" w:type="dxa"/>
            <w:vAlign w:val="center"/>
          </w:tcPr>
          <w:p w14:paraId="7D95EA9B" w14:textId="77777777" w:rsidR="006A1B0C" w:rsidRDefault="006A1B0C">
            <w:pPr>
              <w:jc w:val="center"/>
            </w:pPr>
            <w:r>
              <w:t>3</w:t>
            </w:r>
          </w:p>
        </w:tc>
        <w:tc>
          <w:tcPr>
            <w:tcW w:w="7847" w:type="dxa"/>
            <w:vAlign w:val="center"/>
          </w:tcPr>
          <w:p w14:paraId="7B5641E7" w14:textId="77777777" w:rsidR="006A1B0C" w:rsidRDefault="006A1B0C">
            <w:pPr>
              <w:jc w:val="center"/>
            </w:pPr>
            <w:r>
              <w:t>(1+</w:t>
            </w:r>
            <w:r>
              <w:rPr>
                <w:position w:val="-14"/>
              </w:rPr>
              <w:object w:dxaOrig="380" w:dyaOrig="499" w14:anchorId="72EF3452">
                <v:shape id="_x0000_i1101" type="#_x0000_t75" style="width:18.4pt;height:24.5pt" o:ole="">
                  <v:imagedata r:id="rId116" o:title=""/>
                </v:shape>
                <o:OLEObject Type="Embed" ProgID="Equation.DSMT4" ShapeID="_x0000_i1101" DrawAspect="Content" ObjectID="_1709360078" r:id="rId125"/>
              </w:object>
            </w:r>
            <w:r>
              <w:t>)</w:t>
            </w:r>
            <w:r>
              <w:rPr>
                <w:position w:val="-10"/>
              </w:rPr>
              <w:object w:dxaOrig="680" w:dyaOrig="520" w14:anchorId="5DB71B2F">
                <v:shape id="_x0000_i1102" type="#_x0000_t75" style="width:34.45pt;height:24.5pt" o:ole="">
                  <v:imagedata r:id="rId126" o:title=""/>
                </v:shape>
                <o:OLEObject Type="Embed" ProgID="Equation.DSMT4" ShapeID="_x0000_i1102" DrawAspect="Content" ObjectID="_1709360079" r:id="rId127"/>
              </w:object>
            </w:r>
            <w:r>
              <w:t xml:space="preserve"> - </w:t>
            </w:r>
            <w:r>
              <w:rPr>
                <w:position w:val="-14"/>
              </w:rPr>
              <w:object w:dxaOrig="380" w:dyaOrig="499" w14:anchorId="549ABB68">
                <v:shape id="_x0000_i1103" type="#_x0000_t75" style="width:18.4pt;height:24.5pt" o:ole="">
                  <v:imagedata r:id="rId116" o:title=""/>
                </v:shape>
                <o:OLEObject Type="Embed" ProgID="Equation.DSMT4" ShapeID="_x0000_i1103" DrawAspect="Content" ObjectID="_1709360080" r:id="rId128"/>
              </w:object>
            </w:r>
            <w:r>
              <w:rPr>
                <w:position w:val="-10"/>
              </w:rPr>
              <w:object w:dxaOrig="680" w:dyaOrig="520" w14:anchorId="4F145CBF">
                <v:shape id="_x0000_i1104" type="#_x0000_t75" style="width:34.45pt;height:24.5pt" o:ole="">
                  <v:imagedata r:id="rId122" o:title=""/>
                </v:shape>
                <o:OLEObject Type="Embed" ProgID="Equation.DSMT4" ShapeID="_x0000_i1104" DrawAspect="Content" ObjectID="_1709360081" r:id="rId129"/>
              </w:object>
            </w:r>
          </w:p>
          <w:p w14:paraId="372B3607" w14:textId="213C2391" w:rsidR="006A1B0C" w:rsidRPr="00CF79A1" w:rsidRDefault="006A1B0C">
            <w:pPr>
              <w:jc w:val="center"/>
            </w:pPr>
            <w:r>
              <w:t>= (1+</w:t>
            </w:r>
            <w:r w:rsidR="00784E47">
              <w:t>0.6720</w:t>
            </w:r>
            <w:r>
              <w:t xml:space="preserve">)(-484.9216) - </w:t>
            </w:r>
            <w:r w:rsidR="00784E47">
              <w:t>0.6720</w:t>
            </w:r>
            <w:r w:rsidR="009679C3">
              <w:sym w:font="Symbol" w:char="F0B4"/>
            </w:r>
            <w:r w:rsidR="00DA4B0A">
              <w:br/>
            </w:r>
            <w:r>
              <w:t xml:space="preserve">(-486.3584) = </w:t>
            </w:r>
            <w:r w:rsidR="00CF79A1" w:rsidRPr="00CF79A1">
              <w:t>-483.9</w:t>
            </w:r>
            <w:r w:rsidR="00CF79A1">
              <w:t>6</w:t>
            </w:r>
          </w:p>
        </w:tc>
      </w:tr>
    </w:tbl>
    <w:p w14:paraId="7DDB9A84" w14:textId="77777777" w:rsidR="006A1B0C" w:rsidRDefault="006A1B0C" w:rsidP="004D3504">
      <w:pPr>
        <w:ind w:left="720"/>
      </w:pPr>
    </w:p>
    <w:p w14:paraId="6CC3B74E" w14:textId="77777777" w:rsidR="004D3504" w:rsidRDefault="004D3504" w:rsidP="004D3504">
      <w:pPr>
        <w:ind w:left="720"/>
      </w:pPr>
      <w:r>
        <w:t>Below are plots of the forecasts</w:t>
      </w:r>
    </w:p>
    <w:p w14:paraId="2B5C2732" w14:textId="77777777" w:rsidR="004D3504" w:rsidRDefault="004D3504" w:rsidP="004D3504">
      <w:pPr>
        <w:ind w:left="720"/>
      </w:pPr>
    </w:p>
    <w:p w14:paraId="09586662" w14:textId="4CEACEE0" w:rsidR="004D3504" w:rsidRPr="004D3504" w:rsidRDefault="004D3504" w:rsidP="00895F97">
      <w:pPr>
        <w:pStyle w:val="R14"/>
      </w:pPr>
      <w:r w:rsidRPr="004D3504">
        <w:t>&gt; #Forecasts with C.I.s</w:t>
      </w:r>
    </w:p>
    <w:p w14:paraId="3AB8236D" w14:textId="1E6CD615" w:rsidR="004D3504" w:rsidRDefault="004D3504" w:rsidP="00895F97">
      <w:pPr>
        <w:pStyle w:val="R14"/>
        <w:rPr>
          <w:lang w:val="fr-FR"/>
        </w:rPr>
      </w:pPr>
      <w:r w:rsidRPr="004D3504">
        <w:rPr>
          <w:lang w:val="fr-FR"/>
        </w:rPr>
        <w:t xml:space="preserve">&gt; plot(x = x, ylab = expression(x[t]), xlab = "t", type = </w:t>
      </w:r>
    </w:p>
    <w:p w14:paraId="4533E52A" w14:textId="237C0BEB" w:rsidR="004D3504" w:rsidRDefault="004D3504" w:rsidP="00895F97">
      <w:pPr>
        <w:pStyle w:val="R14"/>
        <w:rPr>
          <w:lang w:val="fr-FR"/>
        </w:rPr>
      </w:pPr>
      <w:r w:rsidRPr="004D3504">
        <w:rPr>
          <w:lang w:val="es-ES"/>
        </w:rPr>
        <w:t xml:space="preserve">    "o", col = "red", lwd = 1, pch = 20,</w:t>
      </w:r>
      <w:r>
        <w:rPr>
          <w:lang w:val="es-ES"/>
        </w:rPr>
        <w:t xml:space="preserve"> </w:t>
      </w:r>
      <w:r w:rsidRPr="004D3504">
        <w:rPr>
          <w:lang w:val="fr-FR"/>
        </w:rPr>
        <w:t xml:space="preserve">main = </w:t>
      </w:r>
    </w:p>
    <w:p w14:paraId="72EB4A8E" w14:textId="6861364F" w:rsidR="004D3504" w:rsidRDefault="004D3504" w:rsidP="00895F97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Pr="004D3504">
        <w:rPr>
          <w:lang w:val="fr-FR"/>
        </w:rPr>
        <w:t>expression(paste("ARIMA model: ", (1 - 0.7*B)*(1-</w:t>
      </w:r>
    </w:p>
    <w:p w14:paraId="479822AB" w14:textId="6B77F747" w:rsidR="004D3504" w:rsidRDefault="004D3504" w:rsidP="00895F97">
      <w:pPr>
        <w:pStyle w:val="R14"/>
      </w:pPr>
      <w:r w:rsidRPr="004D3504">
        <w:t xml:space="preserve">    B)*x[t] == (1 + 0.4*B)*w[t])), panel.first</w:t>
      </w:r>
      <w:r w:rsidR="00404369">
        <w:t xml:space="preserve"> </w:t>
      </w:r>
      <w:r w:rsidRPr="004D3504">
        <w:t>=</w:t>
      </w:r>
      <w:r w:rsidR="00404369">
        <w:t xml:space="preserve"> </w:t>
      </w:r>
      <w:r w:rsidRPr="004D3504">
        <w:t xml:space="preserve">grid(col = </w:t>
      </w:r>
    </w:p>
    <w:p w14:paraId="3276E857" w14:textId="6D261C52" w:rsidR="004D3504" w:rsidRPr="004D3504" w:rsidRDefault="004D3504" w:rsidP="00895F97">
      <w:pPr>
        <w:pStyle w:val="R14"/>
      </w:pPr>
      <w:r>
        <w:t xml:space="preserve">   </w:t>
      </w:r>
      <w:r w:rsidRPr="004D3504">
        <w:t>"gray", lty = "dotted"), xlim = c(1, 205))</w:t>
      </w:r>
    </w:p>
    <w:p w14:paraId="16BC32DE" w14:textId="37C102E5" w:rsidR="004D3504" w:rsidRDefault="004D3504" w:rsidP="00895F97">
      <w:pPr>
        <w:pStyle w:val="R14"/>
      </w:pPr>
      <w:r w:rsidRPr="004D3504">
        <w:t xml:space="preserve">&gt; lines(x = c(x - mod.fit$residuals, fore.mod$pred), lwd </w:t>
      </w:r>
    </w:p>
    <w:p w14:paraId="4CF81948" w14:textId="36155339" w:rsidR="004D3504" w:rsidRPr="004D3504" w:rsidRDefault="004D3504" w:rsidP="00895F97">
      <w:pPr>
        <w:pStyle w:val="R14"/>
      </w:pPr>
      <w:r>
        <w:t xml:space="preserve">    </w:t>
      </w:r>
      <w:r w:rsidRPr="004D3504">
        <w:t xml:space="preserve">= 1, col = "black", type = "o", pch = 17) </w:t>
      </w:r>
    </w:p>
    <w:p w14:paraId="4AC035AB" w14:textId="78FE0CD9" w:rsidR="004D3504" w:rsidRDefault="004D3504" w:rsidP="00895F97">
      <w:pPr>
        <w:pStyle w:val="R14"/>
      </w:pPr>
      <w:r w:rsidRPr="004D3504">
        <w:lastRenderedPageBreak/>
        <w:t>&gt; legend(</w:t>
      </w:r>
      <w:proofErr w:type="gramStart"/>
      <w:r w:rsidRPr="004D3504">
        <w:t>locator(</w:t>
      </w:r>
      <w:proofErr w:type="gramEnd"/>
      <w:r w:rsidRPr="004D3504">
        <w:t>1), legend = c("Observed", "Forecast"</w:t>
      </w:r>
      <w:r w:rsidR="002D6D1E">
        <w:t>),</w:t>
      </w:r>
      <w:r w:rsidRPr="004D3504">
        <w:t xml:space="preserve"> </w:t>
      </w:r>
    </w:p>
    <w:p w14:paraId="5B9C0C11" w14:textId="77777777" w:rsidR="002D6D1E" w:rsidRDefault="004D3504" w:rsidP="00895F97">
      <w:pPr>
        <w:pStyle w:val="R14"/>
      </w:pPr>
      <w:r>
        <w:t xml:space="preserve">    </w:t>
      </w:r>
      <w:proofErr w:type="spellStart"/>
      <w:r w:rsidRPr="004D3504">
        <w:t>lty</w:t>
      </w:r>
      <w:proofErr w:type="spellEnd"/>
      <w:r w:rsidRPr="004D3504">
        <w:t xml:space="preserve"> </w:t>
      </w:r>
      <w:r>
        <w:t xml:space="preserve">= </w:t>
      </w:r>
      <w:proofErr w:type="gramStart"/>
      <w:r>
        <w:t>c(</w:t>
      </w:r>
      <w:proofErr w:type="gramEnd"/>
      <w:r>
        <w:t xml:space="preserve">"solid", "solid"), </w:t>
      </w:r>
      <w:r w:rsidRPr="004D3504">
        <w:t xml:space="preserve">col = c("red", "black"), </w:t>
      </w:r>
      <w:proofErr w:type="spellStart"/>
      <w:r w:rsidRPr="004D3504">
        <w:t>pch</w:t>
      </w:r>
      <w:proofErr w:type="spellEnd"/>
      <w:r w:rsidRPr="004D3504">
        <w:t xml:space="preserve"> </w:t>
      </w:r>
    </w:p>
    <w:p w14:paraId="35314E68" w14:textId="2D2C1356" w:rsidR="004D3504" w:rsidRPr="004D3504" w:rsidRDefault="002D6D1E" w:rsidP="002D6D1E">
      <w:pPr>
        <w:pStyle w:val="R14"/>
      </w:pPr>
      <w:r>
        <w:t xml:space="preserve">    = </w:t>
      </w:r>
      <w:proofErr w:type="gramStart"/>
      <w:r>
        <w:t>c(</w:t>
      </w:r>
      <w:proofErr w:type="gramEnd"/>
      <w:r>
        <w:t>20, 17</w:t>
      </w:r>
      <w:r w:rsidR="004D3504" w:rsidRPr="004D3504">
        <w:t xml:space="preserve">), </w:t>
      </w:r>
      <w:proofErr w:type="spellStart"/>
      <w:r w:rsidR="004D3504" w:rsidRPr="004D3504">
        <w:t>bty</w:t>
      </w:r>
      <w:proofErr w:type="spellEnd"/>
      <w:r w:rsidR="004D3504" w:rsidRPr="004D3504">
        <w:t xml:space="preserve"> = "n")</w:t>
      </w:r>
    </w:p>
    <w:p w14:paraId="3F99BE34" w14:textId="77777777" w:rsidR="006A1B0C" w:rsidRPr="004D3504" w:rsidRDefault="006A1B0C" w:rsidP="004D3504"/>
    <w:p w14:paraId="0822A33E" w14:textId="5A383239" w:rsidR="004D3504" w:rsidRDefault="002D6D1E" w:rsidP="002D6D1E">
      <w:pPr>
        <w:ind w:left="720"/>
        <w:rPr>
          <w:sz w:val="44"/>
          <w:szCs w:val="44"/>
        </w:rPr>
      </w:pPr>
      <w:r>
        <w:rPr>
          <w:noProof/>
        </w:rPr>
        <w:drawing>
          <wp:inline distT="0" distB="0" distL="0" distR="0" wp14:anchorId="63280106" wp14:editId="640D44F7">
            <wp:extent cx="5867400" cy="4220668"/>
            <wp:effectExtent l="0" t="0" r="0" b="889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0"/>
                    <a:srcRect t="3360"/>
                    <a:stretch/>
                  </pic:blipFill>
                  <pic:spPr bwMode="auto">
                    <a:xfrm>
                      <a:off x="0" y="0"/>
                      <a:ext cx="5891554" cy="423804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8EB9870" w14:textId="77777777" w:rsidR="002D6D1E" w:rsidRDefault="002D6D1E" w:rsidP="002D6D1E">
      <w:pPr>
        <w:ind w:left="720"/>
        <w:rPr>
          <w:sz w:val="44"/>
          <w:szCs w:val="44"/>
        </w:rPr>
      </w:pPr>
    </w:p>
    <w:p w14:paraId="33DD268A" w14:textId="6FD72F04" w:rsidR="004D3504" w:rsidRPr="00370C1D" w:rsidRDefault="00563B94" w:rsidP="00370C1D">
      <w:pPr>
        <w:ind w:left="720"/>
        <w:rPr>
          <w:sz w:val="24"/>
          <w:szCs w:val="24"/>
        </w:rPr>
      </w:pPr>
      <w:r>
        <w:t>I</w:t>
      </w:r>
      <w:r w:rsidR="004D3504">
        <w:t xml:space="preserve">t is hard to see the observed and forecasted values in the above plot so I zoomed in to create the plot below.  </w:t>
      </w:r>
    </w:p>
    <w:p w14:paraId="461C4BA2" w14:textId="77777777" w:rsidR="004D3504" w:rsidRPr="00370C1D" w:rsidRDefault="004D3504" w:rsidP="004D3504">
      <w:pPr>
        <w:rPr>
          <w:sz w:val="24"/>
          <w:szCs w:val="24"/>
        </w:rPr>
      </w:pPr>
    </w:p>
    <w:p w14:paraId="468E54FA" w14:textId="44F7D3D0" w:rsidR="004D3504" w:rsidRPr="004D3504" w:rsidRDefault="004D3504" w:rsidP="00895F97">
      <w:pPr>
        <w:pStyle w:val="R14"/>
      </w:pPr>
      <w:r w:rsidRPr="004D3504">
        <w:t>&gt; #Zoom in</w:t>
      </w:r>
    </w:p>
    <w:p w14:paraId="18FD357C" w14:textId="33B81559" w:rsidR="004D3504" w:rsidRDefault="004D3504" w:rsidP="00895F97">
      <w:pPr>
        <w:pStyle w:val="R14"/>
        <w:rPr>
          <w:lang w:val="fr-FR"/>
        </w:rPr>
      </w:pPr>
      <w:r w:rsidRPr="004D3504">
        <w:rPr>
          <w:lang w:val="fr-FR"/>
        </w:rPr>
        <w:t xml:space="preserve">&gt; plot(x = x, ylab = expression(x[t]), xlab = "t", type = </w:t>
      </w:r>
    </w:p>
    <w:p w14:paraId="44F99510" w14:textId="7196552E" w:rsidR="004D3504" w:rsidRPr="004D3504" w:rsidRDefault="004D3504" w:rsidP="00895F97">
      <w:pPr>
        <w:pStyle w:val="R14"/>
      </w:pPr>
      <w:r w:rsidRPr="004D3504">
        <w:t xml:space="preserve">    "o", col = "red", lwd = 1, pch = 20, main = </w:t>
      </w:r>
    </w:p>
    <w:p w14:paraId="35D85770" w14:textId="5CBD6C12" w:rsidR="004D3504" w:rsidRPr="004D3504" w:rsidRDefault="004D3504" w:rsidP="00895F97">
      <w:pPr>
        <w:pStyle w:val="R14"/>
      </w:pPr>
      <w:r w:rsidRPr="004D3504">
        <w:t xml:space="preserve">    expression(paste("ARIMA model: ", (1 - 0.7*B)*(1-         </w:t>
      </w:r>
    </w:p>
    <w:p w14:paraId="479F283F" w14:textId="578219D3" w:rsidR="004D3504" w:rsidRDefault="004D3504" w:rsidP="00895F97">
      <w:pPr>
        <w:pStyle w:val="R14"/>
      </w:pPr>
      <w:r w:rsidRPr="004D3504">
        <w:t xml:space="preserve">    B)*x[t] == (1 + 0.4*B)*w[t])), panel.first</w:t>
      </w:r>
      <w:r>
        <w:t xml:space="preserve"> </w:t>
      </w:r>
      <w:r w:rsidRPr="004D3504">
        <w:t>=</w:t>
      </w:r>
      <w:r>
        <w:t xml:space="preserve"> </w:t>
      </w:r>
    </w:p>
    <w:p w14:paraId="3FD7DA72" w14:textId="4C7525E0" w:rsidR="004D3504" w:rsidRDefault="004D3504" w:rsidP="00895F97">
      <w:pPr>
        <w:pStyle w:val="R14"/>
      </w:pPr>
      <w:r>
        <w:t xml:space="preserve">    </w:t>
      </w:r>
      <w:r w:rsidRPr="004D3504">
        <w:t xml:space="preserve">grid(col = "gray", lty = "dotted"), xlim = c(196, </w:t>
      </w:r>
    </w:p>
    <w:p w14:paraId="56E40DEC" w14:textId="628B9274" w:rsidR="004D3504" w:rsidRPr="004D3504" w:rsidRDefault="004D3504" w:rsidP="00895F97">
      <w:pPr>
        <w:pStyle w:val="R14"/>
      </w:pPr>
      <w:r>
        <w:t xml:space="preserve">    </w:t>
      </w:r>
      <w:r w:rsidRPr="004D3504">
        <w:t>205), ylim = c(-540, -440))</w:t>
      </w:r>
    </w:p>
    <w:p w14:paraId="05F6EDA8" w14:textId="37CD5E79" w:rsidR="004D3504" w:rsidRDefault="004D3504" w:rsidP="00895F97">
      <w:pPr>
        <w:pStyle w:val="R14"/>
      </w:pPr>
      <w:r w:rsidRPr="004D3504">
        <w:t xml:space="preserve">&gt; lines(x = c(x - mod.fit$residuals, fore.mod$pred), lwd </w:t>
      </w:r>
    </w:p>
    <w:p w14:paraId="6D07EE1E" w14:textId="5A79D49B" w:rsidR="004D3504" w:rsidRPr="004D3504" w:rsidRDefault="004D3504" w:rsidP="00895F97">
      <w:pPr>
        <w:pStyle w:val="R14"/>
      </w:pPr>
      <w:r>
        <w:t xml:space="preserve">   </w:t>
      </w:r>
      <w:r w:rsidRPr="004D3504">
        <w:t xml:space="preserve">= 1, col = "black", type = "o", pch = 17) </w:t>
      </w:r>
    </w:p>
    <w:p w14:paraId="4B36510F" w14:textId="06E94055" w:rsidR="004D3504" w:rsidRDefault="004D3504" w:rsidP="00895F97">
      <w:pPr>
        <w:pStyle w:val="R14"/>
      </w:pPr>
      <w:r w:rsidRPr="004D3504">
        <w:t>&gt; legend(</w:t>
      </w:r>
      <w:proofErr w:type="gramStart"/>
      <w:r w:rsidRPr="004D3504">
        <w:t>locator(</w:t>
      </w:r>
      <w:proofErr w:type="gramEnd"/>
      <w:r w:rsidRPr="004D3504">
        <w:t>1), legend = c("Observed", "Forecast"</w:t>
      </w:r>
      <w:r w:rsidR="002D6D1E">
        <w:t>)</w:t>
      </w:r>
      <w:r w:rsidRPr="004D3504">
        <w:t xml:space="preserve"> </w:t>
      </w:r>
    </w:p>
    <w:p w14:paraId="3C179443" w14:textId="77777777" w:rsidR="002D6D1E" w:rsidRDefault="004D3504" w:rsidP="00895F97">
      <w:pPr>
        <w:pStyle w:val="R14"/>
      </w:pPr>
      <w:r>
        <w:t xml:space="preserve">   </w:t>
      </w:r>
      <w:proofErr w:type="spellStart"/>
      <w:r w:rsidRPr="004D3504">
        <w:t>lty</w:t>
      </w:r>
      <w:proofErr w:type="spellEnd"/>
      <w:r w:rsidRPr="004D3504">
        <w:t xml:space="preserve"> = </w:t>
      </w:r>
      <w:proofErr w:type="gramStart"/>
      <w:r w:rsidRPr="004D3504">
        <w:t>c(</w:t>
      </w:r>
      <w:proofErr w:type="gramEnd"/>
      <w:r w:rsidRPr="004D3504">
        <w:t>"solid", "solid"),</w:t>
      </w:r>
      <w:r w:rsidR="002D6D1E">
        <w:t xml:space="preserve"> col = c("red", "black"</w:t>
      </w:r>
      <w:r w:rsidRPr="004D3504">
        <w:t xml:space="preserve">), </w:t>
      </w:r>
      <w:proofErr w:type="spellStart"/>
      <w:r w:rsidRPr="004D3504">
        <w:t>pch</w:t>
      </w:r>
      <w:proofErr w:type="spellEnd"/>
      <w:r w:rsidRPr="004D3504">
        <w:t xml:space="preserve"> = </w:t>
      </w:r>
    </w:p>
    <w:p w14:paraId="3913BE80" w14:textId="63D28F8E" w:rsidR="004D3504" w:rsidRPr="004D3504" w:rsidRDefault="002D6D1E" w:rsidP="00895F97">
      <w:pPr>
        <w:pStyle w:val="R14"/>
      </w:pPr>
      <w:r>
        <w:t xml:space="preserve">    </w:t>
      </w:r>
      <w:proofErr w:type="gramStart"/>
      <w:r w:rsidR="004D3504" w:rsidRPr="004D3504">
        <w:t>c(</w:t>
      </w:r>
      <w:proofErr w:type="gramEnd"/>
      <w:r w:rsidR="004D3504" w:rsidRPr="004D3504">
        <w:t xml:space="preserve">20, 17), </w:t>
      </w:r>
      <w:proofErr w:type="spellStart"/>
      <w:r w:rsidR="004D3504" w:rsidRPr="004D3504">
        <w:t>bty</w:t>
      </w:r>
      <w:proofErr w:type="spellEnd"/>
      <w:r w:rsidR="004D3504" w:rsidRPr="004D3504">
        <w:t xml:space="preserve"> = "n")</w:t>
      </w:r>
    </w:p>
    <w:p w14:paraId="42229704" w14:textId="5213BE6A" w:rsidR="00547122" w:rsidRDefault="00547122" w:rsidP="00547122"/>
    <w:p w14:paraId="267D0FD4" w14:textId="39C84F0D" w:rsidR="00C56CC8" w:rsidRDefault="002D6D1E" w:rsidP="00370C1D">
      <w:pPr>
        <w:ind w:left="720"/>
      </w:pPr>
      <w:r>
        <w:rPr>
          <w:noProof/>
        </w:rPr>
        <w:drawing>
          <wp:inline distT="0" distB="0" distL="0" distR="0" wp14:anchorId="30F6E9E7" wp14:editId="704D6AB9">
            <wp:extent cx="6327765" cy="4584700"/>
            <wp:effectExtent l="0" t="0" r="0" b="635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31"/>
                    <a:srcRect t="2976"/>
                    <a:stretch/>
                  </pic:blipFill>
                  <pic:spPr bwMode="auto">
                    <a:xfrm>
                      <a:off x="0" y="0"/>
                      <a:ext cx="6343694" cy="459624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sectPr w:rsidR="00C56CC8" w:rsidSect="00C86CA7">
      <w:headerReference w:type="even" r:id="rId132"/>
      <w:headerReference w:type="default" r:id="rId133"/>
      <w:pgSz w:w="12240" w:h="15840"/>
      <w:pgMar w:top="720" w:right="720" w:bottom="720" w:left="720" w:header="720" w:footer="720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A28486D" w14:textId="77777777" w:rsidR="00B378A6" w:rsidRDefault="00B378A6">
      <w:r>
        <w:separator/>
      </w:r>
    </w:p>
  </w:endnote>
  <w:endnote w:type="continuationSeparator" w:id="0">
    <w:p w14:paraId="694EEBC9" w14:textId="77777777" w:rsidR="00B378A6" w:rsidRDefault="00B378A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T Extra">
    <w:panose1 w:val="05050102010205020202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000B940" w14:textId="77777777" w:rsidR="00B378A6" w:rsidRDefault="00B378A6">
      <w:r>
        <w:separator/>
      </w:r>
    </w:p>
  </w:footnote>
  <w:footnote w:type="continuationSeparator" w:id="0">
    <w:p w14:paraId="14D92C6A" w14:textId="77777777" w:rsidR="00B378A6" w:rsidRDefault="00B378A6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9529278" w14:textId="77777777" w:rsidR="00D54010" w:rsidRDefault="00D54010">
    <w:pPr>
      <w:pStyle w:val="Header"/>
      <w:framePr w:wrap="around" w:vAnchor="text" w:hAnchor="margin" w:xAlign="right" w:y="1"/>
    </w:pPr>
    <w:r>
      <w:fldChar w:fldCharType="begin"/>
    </w:r>
    <w:r>
      <w:instrText xml:space="preserve">PAGE  </w:instrText>
    </w:r>
    <w:r>
      <w:fldChar w:fldCharType="end"/>
    </w:r>
  </w:p>
  <w:p w14:paraId="4FC9E667" w14:textId="77777777" w:rsidR="00D54010" w:rsidRDefault="00D54010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5673211" w14:textId="275973AC" w:rsidR="00D54010" w:rsidRDefault="00D54010">
    <w:pPr>
      <w:pStyle w:val="Header"/>
      <w:framePr w:wrap="around" w:vAnchor="text" w:hAnchor="margin" w:xAlign="right" w:y="1"/>
      <w:rPr>
        <w:sz w:val="32"/>
        <w:szCs w:val="32"/>
      </w:rPr>
    </w:pPr>
    <w:r>
      <w:rPr>
        <w:sz w:val="32"/>
        <w:szCs w:val="32"/>
      </w:rPr>
      <w:fldChar w:fldCharType="begin"/>
    </w:r>
    <w:r>
      <w:rPr>
        <w:sz w:val="32"/>
        <w:szCs w:val="32"/>
      </w:rPr>
      <w:instrText xml:space="preserve">PAGE  </w:instrText>
    </w:r>
    <w:r>
      <w:rPr>
        <w:sz w:val="32"/>
        <w:szCs w:val="32"/>
      </w:rPr>
      <w:fldChar w:fldCharType="separate"/>
    </w:r>
    <w:r w:rsidR="006B211F">
      <w:rPr>
        <w:noProof/>
        <w:sz w:val="32"/>
        <w:szCs w:val="32"/>
      </w:rPr>
      <w:t>17</w:t>
    </w:r>
    <w:r>
      <w:rPr>
        <w:sz w:val="32"/>
        <w:szCs w:val="32"/>
      </w:rPr>
      <w:fldChar w:fldCharType="end"/>
    </w:r>
  </w:p>
  <w:p w14:paraId="12F8BCE6" w14:textId="77777777" w:rsidR="00D54010" w:rsidRPr="00C86CA7" w:rsidRDefault="00D54010" w:rsidP="005037DF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1717D"/>
    <w:multiLevelType w:val="multilevel"/>
    <w:tmpl w:val="C26E8CC8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86E03CA"/>
    <w:multiLevelType w:val="hybridMultilevel"/>
    <w:tmpl w:val="152A3450"/>
    <w:lvl w:ilvl="0" w:tplc="6C6861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3233D2"/>
    <w:multiLevelType w:val="multilevel"/>
    <w:tmpl w:val="5AEEBB10"/>
    <w:lvl w:ilvl="0">
      <w:start w:val="2"/>
      <w:numFmt w:val="decimal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0FCB05EB"/>
    <w:multiLevelType w:val="hybridMultilevel"/>
    <w:tmpl w:val="FABEDA14"/>
    <w:lvl w:ilvl="0" w:tplc="67628F52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4" w15:restartNumberingAfterBreak="0">
    <w:nsid w:val="2EB800D0"/>
    <w:multiLevelType w:val="hybridMultilevel"/>
    <w:tmpl w:val="CBE8300C"/>
    <w:lvl w:ilvl="0" w:tplc="EDD831B0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5" w15:restartNumberingAfterBreak="0">
    <w:nsid w:val="325D446B"/>
    <w:multiLevelType w:val="hybridMultilevel"/>
    <w:tmpl w:val="ECF03F12"/>
    <w:lvl w:ilvl="0" w:tplc="67628F52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58CD00AE"/>
    <w:multiLevelType w:val="hybridMultilevel"/>
    <w:tmpl w:val="749E3F3C"/>
    <w:lvl w:ilvl="0" w:tplc="67628F52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EBB4B25"/>
    <w:multiLevelType w:val="multilevel"/>
    <w:tmpl w:val="A29CB4BC"/>
    <w:lvl w:ilvl="0">
      <w:start w:val="3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5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8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A1B0C"/>
    <w:rsid w:val="0002374A"/>
    <w:rsid w:val="0003203F"/>
    <w:rsid w:val="00051C57"/>
    <w:rsid w:val="00060BEB"/>
    <w:rsid w:val="000856AB"/>
    <w:rsid w:val="000973DB"/>
    <w:rsid w:val="000A3104"/>
    <w:rsid w:val="000A614B"/>
    <w:rsid w:val="000B4B51"/>
    <w:rsid w:val="000B6757"/>
    <w:rsid w:val="000C07FE"/>
    <w:rsid w:val="000F0AD5"/>
    <w:rsid w:val="001142C6"/>
    <w:rsid w:val="001203F1"/>
    <w:rsid w:val="00121402"/>
    <w:rsid w:val="0012392A"/>
    <w:rsid w:val="00126091"/>
    <w:rsid w:val="00126516"/>
    <w:rsid w:val="00141D42"/>
    <w:rsid w:val="001632B9"/>
    <w:rsid w:val="00175B54"/>
    <w:rsid w:val="00183F5E"/>
    <w:rsid w:val="00190631"/>
    <w:rsid w:val="00191F16"/>
    <w:rsid w:val="001A508C"/>
    <w:rsid w:val="001B2ACE"/>
    <w:rsid w:val="001E16D7"/>
    <w:rsid w:val="001F122D"/>
    <w:rsid w:val="002048EE"/>
    <w:rsid w:val="00210C58"/>
    <w:rsid w:val="002146D6"/>
    <w:rsid w:val="00223757"/>
    <w:rsid w:val="0023442B"/>
    <w:rsid w:val="002476BF"/>
    <w:rsid w:val="00254E6B"/>
    <w:rsid w:val="00277751"/>
    <w:rsid w:val="002D5EDA"/>
    <w:rsid w:val="002D6D1E"/>
    <w:rsid w:val="002E28AB"/>
    <w:rsid w:val="00311B36"/>
    <w:rsid w:val="00356FD3"/>
    <w:rsid w:val="00370C1D"/>
    <w:rsid w:val="0038247F"/>
    <w:rsid w:val="003850AA"/>
    <w:rsid w:val="003D7857"/>
    <w:rsid w:val="003E7503"/>
    <w:rsid w:val="00404369"/>
    <w:rsid w:val="0041281D"/>
    <w:rsid w:val="00412F22"/>
    <w:rsid w:val="004260EF"/>
    <w:rsid w:val="00427BEE"/>
    <w:rsid w:val="00435887"/>
    <w:rsid w:val="004556DC"/>
    <w:rsid w:val="00493197"/>
    <w:rsid w:val="004A06EC"/>
    <w:rsid w:val="004B6798"/>
    <w:rsid w:val="004D3504"/>
    <w:rsid w:val="004D7AFA"/>
    <w:rsid w:val="004E51D2"/>
    <w:rsid w:val="005037DF"/>
    <w:rsid w:val="00547122"/>
    <w:rsid w:val="00563B94"/>
    <w:rsid w:val="00577776"/>
    <w:rsid w:val="00586738"/>
    <w:rsid w:val="005B41AA"/>
    <w:rsid w:val="005E27D9"/>
    <w:rsid w:val="005E3671"/>
    <w:rsid w:val="00601AEA"/>
    <w:rsid w:val="006077F6"/>
    <w:rsid w:val="00615FAC"/>
    <w:rsid w:val="00654564"/>
    <w:rsid w:val="00661B11"/>
    <w:rsid w:val="00667AA1"/>
    <w:rsid w:val="00677ACF"/>
    <w:rsid w:val="006A1B0C"/>
    <w:rsid w:val="006A308A"/>
    <w:rsid w:val="006B211F"/>
    <w:rsid w:val="006C4A73"/>
    <w:rsid w:val="006D093D"/>
    <w:rsid w:val="006E408A"/>
    <w:rsid w:val="00700D14"/>
    <w:rsid w:val="00725F5A"/>
    <w:rsid w:val="0074174E"/>
    <w:rsid w:val="00784E47"/>
    <w:rsid w:val="007C49C9"/>
    <w:rsid w:val="007E0BE2"/>
    <w:rsid w:val="007F7C25"/>
    <w:rsid w:val="00800722"/>
    <w:rsid w:val="0082004D"/>
    <w:rsid w:val="00827E66"/>
    <w:rsid w:val="008313ED"/>
    <w:rsid w:val="00831B47"/>
    <w:rsid w:val="008323CD"/>
    <w:rsid w:val="00876F4A"/>
    <w:rsid w:val="00885A29"/>
    <w:rsid w:val="00892D80"/>
    <w:rsid w:val="00895F97"/>
    <w:rsid w:val="008B1638"/>
    <w:rsid w:val="008B1BAB"/>
    <w:rsid w:val="008D20C5"/>
    <w:rsid w:val="008F1AB9"/>
    <w:rsid w:val="00916C65"/>
    <w:rsid w:val="00936379"/>
    <w:rsid w:val="0095420E"/>
    <w:rsid w:val="00960182"/>
    <w:rsid w:val="009679C3"/>
    <w:rsid w:val="00973D29"/>
    <w:rsid w:val="009E0817"/>
    <w:rsid w:val="00A21F5C"/>
    <w:rsid w:val="00A352DA"/>
    <w:rsid w:val="00A67EF7"/>
    <w:rsid w:val="00A80BC0"/>
    <w:rsid w:val="00AB3DB8"/>
    <w:rsid w:val="00AD4E32"/>
    <w:rsid w:val="00AD50F0"/>
    <w:rsid w:val="00B26DF7"/>
    <w:rsid w:val="00B378A6"/>
    <w:rsid w:val="00B4045B"/>
    <w:rsid w:val="00B42DDD"/>
    <w:rsid w:val="00B60A98"/>
    <w:rsid w:val="00B64AE3"/>
    <w:rsid w:val="00B650D0"/>
    <w:rsid w:val="00B94D2A"/>
    <w:rsid w:val="00BC259B"/>
    <w:rsid w:val="00BD67CD"/>
    <w:rsid w:val="00BE0A11"/>
    <w:rsid w:val="00BF7AE5"/>
    <w:rsid w:val="00C01269"/>
    <w:rsid w:val="00C128D2"/>
    <w:rsid w:val="00C230A4"/>
    <w:rsid w:val="00C334FB"/>
    <w:rsid w:val="00C56CC8"/>
    <w:rsid w:val="00C86CA7"/>
    <w:rsid w:val="00CB7E4D"/>
    <w:rsid w:val="00CD2548"/>
    <w:rsid w:val="00CD4E82"/>
    <w:rsid w:val="00CE7DAA"/>
    <w:rsid w:val="00CF79A1"/>
    <w:rsid w:val="00D0382B"/>
    <w:rsid w:val="00D2273B"/>
    <w:rsid w:val="00D23AF0"/>
    <w:rsid w:val="00D54010"/>
    <w:rsid w:val="00D5448F"/>
    <w:rsid w:val="00D73D4E"/>
    <w:rsid w:val="00D96D66"/>
    <w:rsid w:val="00D97DE0"/>
    <w:rsid w:val="00DA4B0A"/>
    <w:rsid w:val="00DC05CD"/>
    <w:rsid w:val="00DC559E"/>
    <w:rsid w:val="00DF2B5B"/>
    <w:rsid w:val="00E221DE"/>
    <w:rsid w:val="00E32BAF"/>
    <w:rsid w:val="00E777AC"/>
    <w:rsid w:val="00E844D1"/>
    <w:rsid w:val="00E96FC3"/>
    <w:rsid w:val="00ED1543"/>
    <w:rsid w:val="00ED670F"/>
    <w:rsid w:val="00ED6D03"/>
    <w:rsid w:val="00F0178B"/>
    <w:rsid w:val="00F519A4"/>
    <w:rsid w:val="00F5506D"/>
    <w:rsid w:val="00F7152B"/>
    <w:rsid w:val="00F82DD9"/>
    <w:rsid w:val="00F860B2"/>
    <w:rsid w:val="00FC2BAF"/>
    <w:rsid w:val="00FF30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2C59C34E"/>
  <w15:chartTrackingRefBased/>
  <w15:docId w15:val="{38B506E3-584B-4DB1-A44E-FB74DF6EA5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95F97"/>
    <w:pPr>
      <w:jc w:val="both"/>
    </w:pPr>
    <w:rPr>
      <w:rFonts w:ascii="Arial" w:hAnsi="Arial" w:cs="Arial"/>
      <w:sz w:val="40"/>
      <w:szCs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b/>
      <w:bCs/>
      <w:i/>
      <w:iCs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pPr>
      <w:ind w:left="720"/>
    </w:pPr>
    <w:rPr>
      <w:rFonts w:cs="Times New Roman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b/>
      <w:sz w:val="22"/>
      <w:szCs w:val="16"/>
    </w:rPr>
  </w:style>
  <w:style w:type="paragraph" w:customStyle="1" w:styleId="sasoutput0">
    <w:name w:val="sas_output"/>
    <w:basedOn w:val="Normal"/>
    <w:pPr>
      <w:autoSpaceDE w:val="0"/>
      <w:autoSpaceDN w:val="0"/>
      <w:adjustRightInd w:val="0"/>
      <w:ind w:left="720"/>
    </w:pPr>
    <w:rPr>
      <w:rFonts w:ascii="Courier New" w:hAnsi="Courier New" w:cs="Times New Roman"/>
      <w:b/>
      <w:sz w:val="22"/>
      <w:szCs w:val="16"/>
    </w:rPr>
  </w:style>
  <w:style w:type="paragraph" w:customStyle="1" w:styleId="R14">
    <w:name w:val="R14"/>
    <w:basedOn w:val="Normal"/>
    <w:qFormat/>
    <w:rsid w:val="00895F97"/>
    <w:pPr>
      <w:ind w:left="720"/>
    </w:pPr>
    <w:rPr>
      <w:rFonts w:ascii="Courier New" w:hAnsi="Courier New" w:cs="Times New Roman"/>
      <w:sz w:val="28"/>
      <w:szCs w:val="20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paragraph" w:styleId="BodyTextIndent2">
    <w:name w:val="Body Text Indent 2"/>
    <w:basedOn w:val="Normal"/>
    <w:pPr>
      <w:ind w:left="1440"/>
    </w:pPr>
    <w:rPr>
      <w:rFonts w:cs="Times New Roman"/>
      <w:szCs w:val="24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rFonts w:cs="Times New Roman"/>
      <w:sz w:val="20"/>
      <w:szCs w:val="20"/>
    </w:rPr>
  </w:style>
  <w:style w:type="paragraph" w:styleId="BodyTextIndent3">
    <w:name w:val="Body Text Indent 3"/>
    <w:basedOn w:val="Normal"/>
    <w:pPr>
      <w:tabs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280"/>
        <w:tab w:val="left" w:pos="8640"/>
        <w:tab w:val="left" w:pos="9000"/>
        <w:tab w:val="left" w:pos="9360"/>
        <w:tab w:val="left" w:pos="9720"/>
        <w:tab w:val="left" w:pos="10080"/>
        <w:tab w:val="left" w:pos="10440"/>
        <w:tab w:val="left" w:pos="10800"/>
        <w:tab w:val="left" w:pos="11160"/>
        <w:tab w:val="left" w:pos="11520"/>
      </w:tabs>
      <w:autoSpaceDE w:val="0"/>
      <w:autoSpaceDN w:val="0"/>
      <w:adjustRightInd w:val="0"/>
      <w:ind w:left="1080" w:hanging="360"/>
    </w:pPr>
    <w:rPr>
      <w:rFonts w:ascii="Courier New" w:hAnsi="Courier New" w:cs="Courier New"/>
      <w:sz w:val="28"/>
      <w:szCs w:val="18"/>
    </w:rPr>
  </w:style>
  <w:style w:type="paragraph" w:styleId="CommentSubject">
    <w:name w:val="annotation subject"/>
    <w:basedOn w:val="CommentText"/>
    <w:next w:val="CommentText"/>
    <w:semiHidden/>
    <w:rsid w:val="00DA4B0A"/>
    <w:rPr>
      <w:rFonts w:cs="Arial"/>
      <w:b/>
      <w:bCs/>
    </w:rPr>
  </w:style>
  <w:style w:type="paragraph" w:customStyle="1" w:styleId="R16">
    <w:name w:val="R_16"/>
    <w:basedOn w:val="Normal"/>
    <w:rsid w:val="00B4045B"/>
    <w:pPr>
      <w:ind w:left="720"/>
    </w:pPr>
    <w:rPr>
      <w:rFonts w:ascii="Courier New" w:hAnsi="Courier New" w:cs="Times New Roman"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10.bin"/><Relationship Id="rId42" Type="http://schemas.openxmlformats.org/officeDocument/2006/relationships/image" Target="media/image12.wmf"/><Relationship Id="rId63" Type="http://schemas.openxmlformats.org/officeDocument/2006/relationships/oleObject" Target="embeddings/oleObject40.bin"/><Relationship Id="rId84" Type="http://schemas.openxmlformats.org/officeDocument/2006/relationships/oleObject" Target="embeddings/oleObject53.bin"/><Relationship Id="rId16" Type="http://schemas.openxmlformats.org/officeDocument/2006/relationships/oleObject" Target="embeddings/oleObject6.bin"/><Relationship Id="rId107" Type="http://schemas.openxmlformats.org/officeDocument/2006/relationships/image" Target="media/image35.png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1.bin"/><Relationship Id="rId53" Type="http://schemas.openxmlformats.org/officeDocument/2006/relationships/image" Target="media/image14.wmf"/><Relationship Id="rId58" Type="http://schemas.openxmlformats.org/officeDocument/2006/relationships/image" Target="media/image15.wmf"/><Relationship Id="rId74" Type="http://schemas.openxmlformats.org/officeDocument/2006/relationships/oleObject" Target="embeddings/oleObject46.bin"/><Relationship Id="rId79" Type="http://schemas.openxmlformats.org/officeDocument/2006/relationships/image" Target="media/image23.wmf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5.bin"/><Relationship Id="rId128" Type="http://schemas.openxmlformats.org/officeDocument/2006/relationships/oleObject" Target="embeddings/oleObject79.bin"/><Relationship Id="rId5" Type="http://schemas.openxmlformats.org/officeDocument/2006/relationships/footnotes" Target="footnotes.xml"/><Relationship Id="rId90" Type="http://schemas.openxmlformats.org/officeDocument/2006/relationships/image" Target="media/image28.wmf"/><Relationship Id="rId95" Type="http://schemas.openxmlformats.org/officeDocument/2006/relationships/oleObject" Target="embeddings/oleObject59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5.bin"/><Relationship Id="rId43" Type="http://schemas.openxmlformats.org/officeDocument/2006/relationships/oleObject" Target="embeddings/oleObject25.bin"/><Relationship Id="rId48" Type="http://schemas.openxmlformats.org/officeDocument/2006/relationships/oleObject" Target="embeddings/oleObject29.bin"/><Relationship Id="rId64" Type="http://schemas.openxmlformats.org/officeDocument/2006/relationships/image" Target="media/image18.wmf"/><Relationship Id="rId69" Type="http://schemas.openxmlformats.org/officeDocument/2006/relationships/oleObject" Target="embeddings/oleObject43.bin"/><Relationship Id="rId113" Type="http://schemas.openxmlformats.org/officeDocument/2006/relationships/image" Target="media/image39.wmf"/><Relationship Id="rId118" Type="http://schemas.openxmlformats.org/officeDocument/2006/relationships/oleObject" Target="embeddings/oleObject72.bin"/><Relationship Id="rId134" Type="http://schemas.openxmlformats.org/officeDocument/2006/relationships/fontTable" Target="fontTable.xml"/><Relationship Id="rId80" Type="http://schemas.openxmlformats.org/officeDocument/2006/relationships/oleObject" Target="embeddings/oleObject51.bin"/><Relationship Id="rId85" Type="http://schemas.openxmlformats.org/officeDocument/2006/relationships/image" Target="media/image26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33" Type="http://schemas.openxmlformats.org/officeDocument/2006/relationships/image" Target="media/image9.wmf"/><Relationship Id="rId38" Type="http://schemas.openxmlformats.org/officeDocument/2006/relationships/oleObject" Target="embeddings/oleObject22.bin"/><Relationship Id="rId59" Type="http://schemas.openxmlformats.org/officeDocument/2006/relationships/oleObject" Target="embeddings/oleObject38.bin"/><Relationship Id="rId103" Type="http://schemas.openxmlformats.org/officeDocument/2006/relationships/oleObject" Target="embeddings/oleObject64.bin"/><Relationship Id="rId108" Type="http://schemas.openxmlformats.org/officeDocument/2006/relationships/image" Target="media/image36.png"/><Relationship Id="rId124" Type="http://schemas.openxmlformats.org/officeDocument/2006/relationships/oleObject" Target="embeddings/oleObject76.bin"/><Relationship Id="rId129" Type="http://schemas.openxmlformats.org/officeDocument/2006/relationships/oleObject" Target="embeddings/oleObject80.bin"/><Relationship Id="rId54" Type="http://schemas.openxmlformats.org/officeDocument/2006/relationships/oleObject" Target="embeddings/oleObject34.bin"/><Relationship Id="rId70" Type="http://schemas.openxmlformats.org/officeDocument/2006/relationships/image" Target="media/image21.wmf"/><Relationship Id="rId75" Type="http://schemas.openxmlformats.org/officeDocument/2006/relationships/oleObject" Target="embeddings/oleObject47.bin"/><Relationship Id="rId91" Type="http://schemas.openxmlformats.org/officeDocument/2006/relationships/oleObject" Target="embeddings/oleObject57.bin"/><Relationship Id="rId96" Type="http://schemas.openxmlformats.org/officeDocument/2006/relationships/image" Target="media/image3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12.bin"/><Relationship Id="rId28" Type="http://schemas.openxmlformats.org/officeDocument/2006/relationships/image" Target="media/image7.wmf"/><Relationship Id="rId49" Type="http://schemas.openxmlformats.org/officeDocument/2006/relationships/oleObject" Target="embeddings/oleObject30.bin"/><Relationship Id="rId114" Type="http://schemas.openxmlformats.org/officeDocument/2006/relationships/oleObject" Target="embeddings/oleObject69.bin"/><Relationship Id="rId119" Type="http://schemas.openxmlformats.org/officeDocument/2006/relationships/image" Target="media/image41.wmf"/><Relationship Id="rId44" Type="http://schemas.openxmlformats.org/officeDocument/2006/relationships/oleObject" Target="embeddings/oleObject26.bin"/><Relationship Id="rId60" Type="http://schemas.openxmlformats.org/officeDocument/2006/relationships/image" Target="media/image16.wmf"/><Relationship Id="rId65" Type="http://schemas.openxmlformats.org/officeDocument/2006/relationships/oleObject" Target="embeddings/oleObject41.bin"/><Relationship Id="rId81" Type="http://schemas.openxmlformats.org/officeDocument/2006/relationships/image" Target="media/image24.wmf"/><Relationship Id="rId86" Type="http://schemas.openxmlformats.org/officeDocument/2006/relationships/oleObject" Target="embeddings/oleObject54.bin"/><Relationship Id="rId130" Type="http://schemas.openxmlformats.org/officeDocument/2006/relationships/image" Target="media/image44.png"/><Relationship Id="rId135" Type="http://schemas.openxmlformats.org/officeDocument/2006/relationships/theme" Target="theme/theme1.xml"/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39" Type="http://schemas.openxmlformats.org/officeDocument/2006/relationships/image" Target="media/image11.wmf"/><Relationship Id="rId109" Type="http://schemas.openxmlformats.org/officeDocument/2006/relationships/image" Target="media/image37.wmf"/><Relationship Id="rId34" Type="http://schemas.openxmlformats.org/officeDocument/2006/relationships/oleObject" Target="embeddings/oleObject19.bin"/><Relationship Id="rId50" Type="http://schemas.openxmlformats.org/officeDocument/2006/relationships/oleObject" Target="embeddings/oleObject31.bin"/><Relationship Id="rId55" Type="http://schemas.openxmlformats.org/officeDocument/2006/relationships/oleObject" Target="embeddings/oleObject35.bin"/><Relationship Id="rId76" Type="http://schemas.openxmlformats.org/officeDocument/2006/relationships/oleObject" Target="embeddings/oleObject48.bin"/><Relationship Id="rId97" Type="http://schemas.openxmlformats.org/officeDocument/2006/relationships/oleObject" Target="embeddings/oleObject60.bin"/><Relationship Id="rId104" Type="http://schemas.openxmlformats.org/officeDocument/2006/relationships/oleObject" Target="embeddings/oleObject65.bin"/><Relationship Id="rId120" Type="http://schemas.openxmlformats.org/officeDocument/2006/relationships/oleObject" Target="embeddings/oleObject73.bin"/><Relationship Id="rId125" Type="http://schemas.openxmlformats.org/officeDocument/2006/relationships/oleObject" Target="embeddings/oleObject77.bin"/><Relationship Id="rId7" Type="http://schemas.openxmlformats.org/officeDocument/2006/relationships/image" Target="media/image1.wmf"/><Relationship Id="rId71" Type="http://schemas.openxmlformats.org/officeDocument/2006/relationships/oleObject" Target="embeddings/oleObject44.bin"/><Relationship Id="rId92" Type="http://schemas.openxmlformats.org/officeDocument/2006/relationships/image" Target="media/image29.wmf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24" Type="http://schemas.openxmlformats.org/officeDocument/2006/relationships/image" Target="media/image6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3.wmf"/><Relationship Id="rId66" Type="http://schemas.openxmlformats.org/officeDocument/2006/relationships/image" Target="media/image19.wmf"/><Relationship Id="rId87" Type="http://schemas.openxmlformats.org/officeDocument/2006/relationships/oleObject" Target="embeddings/oleObject55.bin"/><Relationship Id="rId110" Type="http://schemas.openxmlformats.org/officeDocument/2006/relationships/oleObject" Target="embeddings/oleObject67.bin"/><Relationship Id="rId115" Type="http://schemas.openxmlformats.org/officeDocument/2006/relationships/oleObject" Target="embeddings/oleObject70.bin"/><Relationship Id="rId131" Type="http://schemas.openxmlformats.org/officeDocument/2006/relationships/image" Target="media/image45.png"/><Relationship Id="rId61" Type="http://schemas.openxmlformats.org/officeDocument/2006/relationships/oleObject" Target="embeddings/oleObject39.bin"/><Relationship Id="rId82" Type="http://schemas.openxmlformats.org/officeDocument/2006/relationships/oleObject" Target="embeddings/oleObject52.bin"/><Relationship Id="rId19" Type="http://schemas.openxmlformats.org/officeDocument/2006/relationships/oleObject" Target="embeddings/oleObject8.bin"/><Relationship Id="rId14" Type="http://schemas.openxmlformats.org/officeDocument/2006/relationships/oleObject" Target="embeddings/oleObject5.bin"/><Relationship Id="rId30" Type="http://schemas.openxmlformats.org/officeDocument/2006/relationships/image" Target="media/image8.wmf"/><Relationship Id="rId35" Type="http://schemas.openxmlformats.org/officeDocument/2006/relationships/oleObject" Target="embeddings/oleObject20.bin"/><Relationship Id="rId56" Type="http://schemas.openxmlformats.org/officeDocument/2006/relationships/oleObject" Target="embeddings/oleObject36.bin"/><Relationship Id="rId77" Type="http://schemas.openxmlformats.org/officeDocument/2006/relationships/oleObject" Target="embeddings/oleObject49.bin"/><Relationship Id="rId100" Type="http://schemas.openxmlformats.org/officeDocument/2006/relationships/oleObject" Target="embeddings/oleObject62.bin"/><Relationship Id="rId105" Type="http://schemas.openxmlformats.org/officeDocument/2006/relationships/image" Target="media/image34.wmf"/><Relationship Id="rId126" Type="http://schemas.openxmlformats.org/officeDocument/2006/relationships/image" Target="media/image43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32.bin"/><Relationship Id="rId72" Type="http://schemas.openxmlformats.org/officeDocument/2006/relationships/oleObject" Target="embeddings/oleObject45.bin"/><Relationship Id="rId93" Type="http://schemas.openxmlformats.org/officeDocument/2006/relationships/oleObject" Target="embeddings/oleObject58.bin"/><Relationship Id="rId98" Type="http://schemas.openxmlformats.org/officeDocument/2006/relationships/oleObject" Target="embeddings/oleObject61.bin"/><Relationship Id="rId121" Type="http://schemas.openxmlformats.org/officeDocument/2006/relationships/oleObject" Target="embeddings/oleObject74.bin"/><Relationship Id="rId3" Type="http://schemas.openxmlformats.org/officeDocument/2006/relationships/settings" Target="settings.xml"/><Relationship Id="rId25" Type="http://schemas.openxmlformats.org/officeDocument/2006/relationships/oleObject" Target="embeddings/oleObject13.bin"/><Relationship Id="rId46" Type="http://schemas.openxmlformats.org/officeDocument/2006/relationships/oleObject" Target="embeddings/oleObject27.bin"/><Relationship Id="rId67" Type="http://schemas.openxmlformats.org/officeDocument/2006/relationships/oleObject" Target="embeddings/oleObject42.bin"/><Relationship Id="rId116" Type="http://schemas.openxmlformats.org/officeDocument/2006/relationships/image" Target="media/image40.wmf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4.bin"/><Relationship Id="rId62" Type="http://schemas.openxmlformats.org/officeDocument/2006/relationships/image" Target="media/image17.wmf"/><Relationship Id="rId83" Type="http://schemas.openxmlformats.org/officeDocument/2006/relationships/image" Target="media/image25.wmf"/><Relationship Id="rId88" Type="http://schemas.openxmlformats.org/officeDocument/2006/relationships/image" Target="media/image27.wmf"/><Relationship Id="rId111" Type="http://schemas.openxmlformats.org/officeDocument/2006/relationships/image" Target="media/image38.wmf"/><Relationship Id="rId132" Type="http://schemas.openxmlformats.org/officeDocument/2006/relationships/header" Target="header1.xml"/><Relationship Id="rId15" Type="http://schemas.openxmlformats.org/officeDocument/2006/relationships/image" Target="media/image4.wmf"/><Relationship Id="rId36" Type="http://schemas.openxmlformats.org/officeDocument/2006/relationships/image" Target="media/image10.wmf"/><Relationship Id="rId57" Type="http://schemas.openxmlformats.org/officeDocument/2006/relationships/oleObject" Target="embeddings/oleObject37.bin"/><Relationship Id="rId106" Type="http://schemas.openxmlformats.org/officeDocument/2006/relationships/oleObject" Target="embeddings/oleObject66.bin"/><Relationship Id="rId127" Type="http://schemas.openxmlformats.org/officeDocument/2006/relationships/oleObject" Target="embeddings/oleObject7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7.bin"/><Relationship Id="rId52" Type="http://schemas.openxmlformats.org/officeDocument/2006/relationships/oleObject" Target="embeddings/oleObject33.bin"/><Relationship Id="rId73" Type="http://schemas.openxmlformats.org/officeDocument/2006/relationships/image" Target="media/image22.wmf"/><Relationship Id="rId78" Type="http://schemas.openxmlformats.org/officeDocument/2006/relationships/oleObject" Target="embeddings/oleObject50.bin"/><Relationship Id="rId94" Type="http://schemas.openxmlformats.org/officeDocument/2006/relationships/image" Target="media/image30.wmf"/><Relationship Id="rId99" Type="http://schemas.openxmlformats.org/officeDocument/2006/relationships/image" Target="media/image32.wmf"/><Relationship Id="rId101" Type="http://schemas.openxmlformats.org/officeDocument/2006/relationships/image" Target="media/image33.wmf"/><Relationship Id="rId122" Type="http://schemas.openxmlformats.org/officeDocument/2006/relationships/image" Target="media/image4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4.bin"/><Relationship Id="rId47" Type="http://schemas.openxmlformats.org/officeDocument/2006/relationships/oleObject" Target="embeddings/oleObject28.bin"/><Relationship Id="rId68" Type="http://schemas.openxmlformats.org/officeDocument/2006/relationships/image" Target="media/image20.wmf"/><Relationship Id="rId89" Type="http://schemas.openxmlformats.org/officeDocument/2006/relationships/oleObject" Target="embeddings/oleObject56.bin"/><Relationship Id="rId112" Type="http://schemas.openxmlformats.org/officeDocument/2006/relationships/oleObject" Target="embeddings/oleObject68.bin"/><Relationship Id="rId133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60</TotalTime>
  <Pages>17</Pages>
  <Words>2112</Words>
  <Characters>12039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3.5</vt:lpstr>
    </vt:vector>
  </TitlesOfParts>
  <Company>chrisbilder.com</Company>
  <LinksUpToDate>false</LinksUpToDate>
  <CharactersWithSpaces>141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5</dc:title>
  <dc:subject/>
  <dc:creator>Chris Bilder</dc:creator>
  <cp:keywords/>
  <dc:description/>
  <cp:lastModifiedBy>Chris Bilder</cp:lastModifiedBy>
  <cp:revision>22</cp:revision>
  <cp:lastPrinted>2002-10-09T14:57:00Z</cp:lastPrinted>
  <dcterms:created xsi:type="dcterms:W3CDTF">2022-01-04T20:17:00Z</dcterms:created>
  <dcterms:modified xsi:type="dcterms:W3CDTF">2022-03-21T1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